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jc w:val="center"/>
        <w:tblInd w:w="-458" w:type="dxa"/>
        <w:tblCellMar>
          <w:left w:w="28" w:type="dxa"/>
          <w:right w:w="28" w:type="dxa"/>
        </w:tblCellMar>
        <w:tblLook w:val="0000"/>
      </w:tblPr>
      <w:tblGrid>
        <w:gridCol w:w="10715"/>
      </w:tblGrid>
      <w:tr w:rsidR="008E31EF" w:rsidRPr="00884ECC" w:rsidTr="003961FA">
        <w:trPr>
          <w:trHeight w:val="750"/>
          <w:jc w:val="center"/>
        </w:trPr>
        <w:tc>
          <w:tcPr>
            <w:tcW w:w="10715" w:type="dxa"/>
            <w:vMerge w:val="restart"/>
            <w:shd w:val="clear" w:color="auto" w:fill="auto"/>
            <w:vAlign w:val="center"/>
          </w:tcPr>
          <w:tbl>
            <w:tblPr>
              <w:tblpPr w:leftFromText="180" w:rightFromText="180" w:vertAnchor="text" w:horzAnchor="margin" w:tblpXSpec="center" w:tblpY="1"/>
              <w:bidiVisual/>
              <w:tblW w:w="10659" w:type="dxa"/>
              <w:tblLook w:val="01E0"/>
            </w:tblPr>
            <w:tblGrid>
              <w:gridCol w:w="750"/>
              <w:gridCol w:w="919"/>
              <w:gridCol w:w="749"/>
              <w:gridCol w:w="1294"/>
              <w:gridCol w:w="397"/>
              <w:gridCol w:w="1913"/>
              <w:gridCol w:w="409"/>
              <w:gridCol w:w="942"/>
              <w:gridCol w:w="19"/>
              <w:gridCol w:w="1062"/>
              <w:gridCol w:w="777"/>
              <w:gridCol w:w="1428"/>
            </w:tblGrid>
            <w:tr w:rsidR="008E31EF" w:rsidRPr="00884ECC" w:rsidTr="00BE69E7">
              <w:trPr>
                <w:trHeight w:val="360"/>
              </w:trPr>
              <w:tc>
                <w:tcPr>
                  <w:tcW w:w="3661" w:type="dxa"/>
                  <w:gridSpan w:val="4"/>
                  <w:vMerge w:val="restart"/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noProof/>
                      <w:rtl/>
                    </w:rPr>
                    <w:drawing>
                      <wp:anchor distT="0" distB="0" distL="114300" distR="114300" simplePos="0" relativeHeight="251660288" behindDoc="0" locked="0" layoutInCell="1" allowOverlap="1">
                        <wp:simplePos x="0" y="0"/>
                        <wp:positionH relativeFrom="column">
                          <wp:posOffset>400050</wp:posOffset>
                        </wp:positionH>
                        <wp:positionV relativeFrom="paragraph">
                          <wp:posOffset>113665</wp:posOffset>
                        </wp:positionV>
                        <wp:extent cx="1543685" cy="249555"/>
                        <wp:effectExtent l="19050" t="0" r="0" b="0"/>
                        <wp:wrapNone/>
                        <wp:docPr id="1" name="صورة 2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3685" cy="2495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="00C52879">
                    <w:rPr>
                      <w:rFonts w:ascii="Traditional Arabic" w:hAnsi="Traditional Arabic" w:cs="Traditional Arabic"/>
                    </w:rPr>
                    <w:t>,,</w:t>
                  </w:r>
                </w:p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وزارة التربية والتعليم</w:t>
                  </w:r>
                </w:p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الإدارة العامة</w:t>
                  </w:r>
                  <w:r w:rsidR="00426387">
                    <w:rPr>
                      <w:rFonts w:ascii="Traditional Arabic" w:hAnsi="Traditional Arabic" w:cs="Traditional Arabic"/>
                      <w:rtl/>
                    </w:rPr>
                    <w:t xml:space="preserve"> للتربية والتعليم بمنطقة </w:t>
                  </w:r>
                  <w:proofErr w:type="spellStart"/>
                  <w:r w:rsidR="00426387">
                    <w:rPr>
                      <w:rFonts w:ascii="Traditional Arabic" w:hAnsi="Traditional Arabic" w:cs="Traditional Arabic" w:hint="cs"/>
                      <w:rtl/>
                    </w:rPr>
                    <w:t>القصيم</w:t>
                  </w:r>
                  <w:proofErr w:type="spellEnd"/>
                </w:p>
                <w:p w:rsidR="008E31EF" w:rsidRPr="00884ECC" w:rsidRDefault="00C52879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>
                    <w:rPr>
                      <w:rFonts w:ascii="Traditional Arabic" w:hAnsi="Traditional Arabic" w:cs="Traditional Arabic"/>
                      <w:rtl/>
                    </w:rPr>
                    <w:t xml:space="preserve">مكتب التربية والتعليم </w:t>
                  </w:r>
                </w:p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</w:p>
              </w:tc>
              <w:tc>
                <w:tcPr>
                  <w:tcW w:w="3679" w:type="dxa"/>
                  <w:gridSpan w:val="4"/>
                  <w:vMerge w:val="restart"/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  <w:r>
                    <w:rPr>
                      <w:rFonts w:ascii="Traditional Arabic" w:hAnsi="Traditional Arabic" w:cs="Traditional Arabic"/>
                      <w:noProof/>
                      <w:rtl/>
                    </w:rPr>
                    <w:drawing>
                      <wp:anchor distT="0" distB="0" distL="114300" distR="114300" simplePos="0" relativeHeight="251661312" behindDoc="0" locked="0" layoutInCell="1" allowOverlap="1">
                        <wp:simplePos x="0" y="0"/>
                        <wp:positionH relativeFrom="column">
                          <wp:posOffset>532130</wp:posOffset>
                        </wp:positionH>
                        <wp:positionV relativeFrom="paragraph">
                          <wp:posOffset>113665</wp:posOffset>
                        </wp:positionV>
                        <wp:extent cx="1255395" cy="990600"/>
                        <wp:effectExtent l="19050" t="0" r="1905" b="0"/>
                        <wp:wrapNone/>
                        <wp:docPr id="29" name="صورة 29" descr="بدون عنوان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" descr="بدون عنوان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4952" cy="9902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319" w:type="dxa"/>
                  <w:gridSpan w:val="4"/>
                </w:tcPr>
                <w:p w:rsidR="008E31EF" w:rsidRPr="00884ECC" w:rsidRDefault="008E31EF" w:rsidP="00C52879">
                  <w:pPr>
                    <w:rPr>
                      <w:rFonts w:ascii="Traditional Arabic" w:hAnsi="Traditional Arabic" w:cs="Traditional Arabic"/>
                      <w:rtl/>
                    </w:rPr>
                  </w:pPr>
                  <w:r>
                    <w:rPr>
                      <w:rFonts w:ascii="Traditional Arabic" w:hAnsi="Traditional Arabic" w:cs="Traditional Arabic"/>
                      <w:rtl/>
                    </w:rPr>
                    <w:t xml:space="preserve">التاريخ :    / </w:t>
                  </w:r>
                  <w:r w:rsidRPr="00884ECC">
                    <w:rPr>
                      <w:rFonts w:ascii="Traditional Arabic" w:hAnsi="Traditional Arabic" w:cs="Traditional Arabic"/>
                      <w:rtl/>
                    </w:rPr>
                    <w:t xml:space="preserve">  </w:t>
                  </w:r>
                  <w:r>
                    <w:rPr>
                      <w:rFonts w:ascii="Traditional Arabic" w:hAnsi="Traditional Arabic" w:cs="Traditional Arabic"/>
                      <w:rtl/>
                    </w:rPr>
                    <w:t xml:space="preserve"> </w:t>
                  </w:r>
                  <w:r w:rsidRPr="00884ECC">
                    <w:rPr>
                      <w:rFonts w:ascii="Traditional Arabic" w:hAnsi="Traditional Arabic" w:cs="Traditional Arabic"/>
                      <w:rtl/>
                    </w:rPr>
                    <w:t xml:space="preserve"> / 1434 هـ</w:t>
                  </w:r>
                </w:p>
              </w:tc>
            </w:tr>
            <w:tr w:rsidR="008E31EF" w:rsidRPr="00884ECC" w:rsidTr="00BE69E7">
              <w:trPr>
                <w:trHeight w:val="285"/>
              </w:trPr>
              <w:tc>
                <w:tcPr>
                  <w:tcW w:w="3661" w:type="dxa"/>
                  <w:gridSpan w:val="4"/>
                  <w:vMerge/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noProof/>
                      <w:rtl/>
                    </w:rPr>
                  </w:pPr>
                </w:p>
              </w:tc>
              <w:tc>
                <w:tcPr>
                  <w:tcW w:w="3679" w:type="dxa"/>
                  <w:gridSpan w:val="4"/>
                  <w:vMerge/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noProof/>
                      <w:rtl/>
                    </w:rPr>
                  </w:pPr>
                </w:p>
              </w:tc>
              <w:tc>
                <w:tcPr>
                  <w:tcW w:w="3319" w:type="dxa"/>
                  <w:gridSpan w:val="4"/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المادة /</w:t>
                  </w:r>
                  <w:r>
                    <w:rPr>
                      <w:rFonts w:ascii="Traditional Arabic" w:hAnsi="Traditional Arabic" w:cs="Traditional Arabic" w:hint="cs"/>
                      <w:rtl/>
                    </w:rPr>
                    <w:t xml:space="preserve"> رياضيات</w:t>
                  </w:r>
                </w:p>
              </w:tc>
            </w:tr>
            <w:tr w:rsidR="008E31EF" w:rsidRPr="00884ECC" w:rsidTr="00BE69E7">
              <w:trPr>
                <w:trHeight w:val="315"/>
              </w:trPr>
              <w:tc>
                <w:tcPr>
                  <w:tcW w:w="3661" w:type="dxa"/>
                  <w:gridSpan w:val="4"/>
                  <w:vMerge/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noProof/>
                      <w:rtl/>
                    </w:rPr>
                  </w:pPr>
                </w:p>
              </w:tc>
              <w:tc>
                <w:tcPr>
                  <w:tcW w:w="3679" w:type="dxa"/>
                  <w:gridSpan w:val="4"/>
                  <w:vMerge/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noProof/>
                      <w:rtl/>
                    </w:rPr>
                  </w:pPr>
                </w:p>
              </w:tc>
              <w:tc>
                <w:tcPr>
                  <w:tcW w:w="3319" w:type="dxa"/>
                  <w:gridSpan w:val="4"/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الصف /</w:t>
                  </w:r>
                  <w:r>
                    <w:rPr>
                      <w:rFonts w:ascii="Traditional Arabic" w:hAnsi="Traditional Arabic" w:cs="Traditional Arabic" w:hint="cs"/>
                      <w:rtl/>
                    </w:rPr>
                    <w:t xml:space="preserve">  أول ثانوي</w:t>
                  </w:r>
                </w:p>
              </w:tc>
            </w:tr>
            <w:tr w:rsidR="008E31EF" w:rsidRPr="00884ECC" w:rsidTr="00BE69E7">
              <w:trPr>
                <w:trHeight w:val="270"/>
              </w:trPr>
              <w:tc>
                <w:tcPr>
                  <w:tcW w:w="3661" w:type="dxa"/>
                  <w:gridSpan w:val="4"/>
                  <w:vMerge/>
                  <w:tcBorders>
                    <w:bottom w:val="thinThickSmallGap" w:sz="24" w:space="0" w:color="auto"/>
                  </w:tcBorders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noProof/>
                      <w:rtl/>
                    </w:rPr>
                  </w:pPr>
                </w:p>
              </w:tc>
              <w:tc>
                <w:tcPr>
                  <w:tcW w:w="3679" w:type="dxa"/>
                  <w:gridSpan w:val="4"/>
                  <w:vMerge/>
                  <w:tcBorders>
                    <w:bottom w:val="thinThickSmallGap" w:sz="24" w:space="0" w:color="auto"/>
                  </w:tcBorders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noProof/>
                      <w:rtl/>
                    </w:rPr>
                  </w:pPr>
                </w:p>
              </w:tc>
              <w:tc>
                <w:tcPr>
                  <w:tcW w:w="3319" w:type="dxa"/>
                  <w:gridSpan w:val="4"/>
                  <w:tcBorders>
                    <w:bottom w:val="thinThickSmallGap" w:sz="24" w:space="0" w:color="auto"/>
                  </w:tcBorders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الزمن /</w:t>
                  </w:r>
                  <w:r>
                    <w:rPr>
                      <w:rFonts w:ascii="Traditional Arabic" w:hAnsi="Traditional Arabic" w:cs="Traditional Arabic" w:hint="cs"/>
                      <w:rtl/>
                    </w:rPr>
                    <w:t xml:space="preserve"> ثلاث ساعات</w:t>
                  </w:r>
                </w:p>
              </w:tc>
            </w:tr>
            <w:tr w:rsidR="008E31EF" w:rsidRPr="00884ECC" w:rsidTr="00BE69E7">
              <w:tc>
                <w:tcPr>
                  <w:tcW w:w="6390" w:type="dxa"/>
                  <w:gridSpan w:val="7"/>
                  <w:tcBorders>
                    <w:top w:val="thinThickSmallGap" w:sz="24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 xml:space="preserve">اسم الطالب /  </w:t>
                  </w:r>
                  <w:r w:rsidRPr="00884ECC">
                    <w:rPr>
                      <w:rFonts w:ascii="Traditional Arabic" w:hAnsi="Traditional Arabic" w:cs="Traditional Arabic"/>
                      <w:sz w:val="14"/>
                      <w:szCs w:val="14"/>
                      <w:rtl/>
                    </w:rPr>
                    <w:t>.........................................................................................................................</w:t>
                  </w:r>
                </w:p>
              </w:tc>
              <w:tc>
                <w:tcPr>
                  <w:tcW w:w="2040" w:type="dxa"/>
                  <w:gridSpan w:val="3"/>
                  <w:tcBorders>
                    <w:top w:val="thinThickSmallGap" w:sz="24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 xml:space="preserve">الصف :                     </w:t>
                  </w:r>
                </w:p>
              </w:tc>
              <w:tc>
                <w:tcPr>
                  <w:tcW w:w="2229" w:type="dxa"/>
                  <w:gridSpan w:val="2"/>
                  <w:tcBorders>
                    <w:top w:val="thinThickSmallGap" w:sz="24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 xml:space="preserve">رقم الجلوس :                </w:t>
                  </w:r>
                </w:p>
              </w:tc>
            </w:tr>
            <w:tr w:rsidR="008E31EF" w:rsidRPr="00884ECC" w:rsidTr="00BE69E7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10659" w:type="dxa"/>
                  <w:gridSpan w:val="12"/>
                  <w:tcBorders>
                    <w:top w:val="single" w:sz="18" w:space="0" w:color="auto"/>
                    <w:left w:val="single" w:sz="18" w:space="0" w:color="auto"/>
                    <w:bottom w:val="double" w:sz="4" w:space="0" w:color="auto"/>
                    <w:right w:val="single" w:sz="18" w:space="0" w:color="auto"/>
                  </w:tcBorders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sz w:val="28"/>
                      <w:szCs w:val="28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sz w:val="28"/>
                      <w:szCs w:val="28"/>
                      <w:rtl/>
                    </w:rPr>
                    <w:t xml:space="preserve">أسئلة اختبار مادة   </w:t>
                  </w:r>
                  <w:r w:rsidR="003961FA">
                    <w:rPr>
                      <w:rFonts w:ascii="Traditional Arabic" w:hAnsi="Traditional Arabic" w:cs="Traditional Arabic" w:hint="cs"/>
                      <w:sz w:val="28"/>
                      <w:szCs w:val="28"/>
                      <w:rtl/>
                    </w:rPr>
                    <w:t>الرياضيات</w:t>
                  </w:r>
                  <w:r w:rsidR="003961FA">
                    <w:rPr>
                      <w:rFonts w:ascii="Traditional Arabic" w:hAnsi="Traditional Arabic" w:cs="Traditional Arabic"/>
                      <w:sz w:val="28"/>
                      <w:szCs w:val="28"/>
                      <w:rtl/>
                    </w:rPr>
                    <w:t xml:space="preserve">   نهاية الفصل الدراسي ال</w:t>
                  </w:r>
                  <w:r w:rsidR="003961FA">
                    <w:rPr>
                      <w:rFonts w:ascii="Traditional Arabic" w:hAnsi="Traditional Arabic" w:cs="Traditional Arabic" w:hint="cs"/>
                      <w:sz w:val="28"/>
                      <w:szCs w:val="28"/>
                      <w:rtl/>
                    </w:rPr>
                    <w:t>ثاني</w:t>
                  </w:r>
                  <w:r w:rsidRPr="00884ECC">
                    <w:rPr>
                      <w:rFonts w:ascii="Traditional Arabic" w:hAnsi="Traditional Arabic" w:cs="Traditional Arabic"/>
                      <w:sz w:val="28"/>
                      <w:szCs w:val="28"/>
                      <w:rtl/>
                    </w:rPr>
                    <w:t xml:space="preserve"> ( الدور الأول ) للعام الدراسي : 1433/1434هـ</w:t>
                  </w:r>
                </w:p>
              </w:tc>
            </w:tr>
            <w:tr w:rsidR="008E31EF" w:rsidRPr="00884ECC" w:rsidTr="00BE69E7">
              <w:trPr>
                <w:trHeight w:val="255"/>
              </w:trPr>
              <w:tc>
                <w:tcPr>
                  <w:tcW w:w="723" w:type="dxa"/>
                  <w:vMerge w:val="restart"/>
                  <w:tcBorders>
                    <w:top w:val="double" w:sz="4" w:space="0" w:color="auto"/>
                    <w:left w:val="single" w:sz="18" w:space="0" w:color="auto"/>
                    <w:right w:val="double" w:sz="4" w:space="0" w:color="auto"/>
                  </w:tcBorders>
                  <w:shd w:val="clear" w:color="auto" w:fill="E0E0E0"/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الدرجة رقماً</w:t>
                  </w:r>
                </w:p>
              </w:tc>
              <w:tc>
                <w:tcPr>
                  <w:tcW w:w="919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</w:tcBorders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723" w:type="dxa"/>
                  <w:vMerge w:val="restart"/>
                  <w:tcBorders>
                    <w:top w:val="double" w:sz="4" w:space="0" w:color="auto"/>
                    <w:left w:val="double" w:sz="4" w:space="0" w:color="auto"/>
                  </w:tcBorders>
                  <w:shd w:val="clear" w:color="auto" w:fill="E0E0E0"/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الدرجة كتابة</w:t>
                  </w:r>
                </w:p>
              </w:tc>
              <w:tc>
                <w:tcPr>
                  <w:tcW w:w="1694" w:type="dxa"/>
                  <w:gridSpan w:val="2"/>
                  <w:vMerge w:val="restart"/>
                  <w:tcBorders>
                    <w:top w:val="double" w:sz="4" w:space="0" w:color="auto"/>
                    <w:left w:val="double" w:sz="4" w:space="0" w:color="auto"/>
                  </w:tcBorders>
                  <w:vAlign w:val="bottom"/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sz w:val="14"/>
                      <w:szCs w:val="14"/>
                      <w:rtl/>
                    </w:rPr>
                    <w:t>..................................</w:t>
                  </w:r>
                </w:p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درجة فقط.</w:t>
                  </w:r>
                </w:p>
              </w:tc>
              <w:tc>
                <w:tcPr>
                  <w:tcW w:w="192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اسم المصحح</w:t>
                  </w:r>
                </w:p>
              </w:tc>
              <w:tc>
                <w:tcPr>
                  <w:tcW w:w="1380" w:type="dxa"/>
                  <w:gridSpan w:val="3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توقيع المصحح</w:t>
                  </w:r>
                </w:p>
              </w:tc>
              <w:tc>
                <w:tcPr>
                  <w:tcW w:w="1860" w:type="dxa"/>
                  <w:gridSpan w:val="2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اسم المراجع</w:t>
                  </w:r>
                </w:p>
              </w:tc>
              <w:tc>
                <w:tcPr>
                  <w:tcW w:w="144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single" w:sz="18" w:space="0" w:color="auto"/>
                  </w:tcBorders>
                  <w:shd w:val="clear" w:color="auto" w:fill="E0E0E0"/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rtl/>
                    </w:rPr>
                    <w:t>توقيع المراجع</w:t>
                  </w:r>
                </w:p>
              </w:tc>
            </w:tr>
            <w:tr w:rsidR="008E31EF" w:rsidRPr="00884ECC" w:rsidTr="00BE69E7">
              <w:trPr>
                <w:trHeight w:val="50"/>
              </w:trPr>
              <w:tc>
                <w:tcPr>
                  <w:tcW w:w="723" w:type="dxa"/>
                  <w:vMerge/>
                  <w:tcBorders>
                    <w:left w:val="single" w:sz="18" w:space="0" w:color="auto"/>
                    <w:bottom w:val="single" w:sz="18" w:space="0" w:color="auto"/>
                    <w:right w:val="double" w:sz="4" w:space="0" w:color="auto"/>
                  </w:tcBorders>
                  <w:shd w:val="clear" w:color="auto" w:fill="E0E0E0"/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919" w:type="dxa"/>
                  <w:tcBorders>
                    <w:top w:val="double" w:sz="4" w:space="0" w:color="auto"/>
                    <w:left w:val="double" w:sz="4" w:space="0" w:color="auto"/>
                    <w:bottom w:val="single" w:sz="18" w:space="0" w:color="auto"/>
                  </w:tcBorders>
                </w:tcPr>
                <w:p w:rsidR="008E31EF" w:rsidRPr="00884ECC" w:rsidRDefault="008E31EF" w:rsidP="00BE69E7">
                  <w:pPr>
                    <w:jc w:val="center"/>
                    <w:rPr>
                      <w:rFonts w:ascii="Traditional Arabic" w:hAnsi="Traditional Arabic" w:cs="Traditional Arabic"/>
                      <w:b/>
                      <w:bCs/>
                      <w:sz w:val="36"/>
                      <w:szCs w:val="36"/>
                      <w:rtl/>
                    </w:rPr>
                  </w:pPr>
                  <w:r w:rsidRPr="00884ECC">
                    <w:rPr>
                      <w:rFonts w:ascii="Traditional Arabic" w:hAnsi="Traditional Arabic" w:cs="Traditional Arabic"/>
                      <w:b/>
                      <w:bCs/>
                      <w:sz w:val="36"/>
                      <w:szCs w:val="36"/>
                      <w:rtl/>
                    </w:rPr>
                    <w:t>30</w:t>
                  </w:r>
                </w:p>
              </w:tc>
              <w:tc>
                <w:tcPr>
                  <w:tcW w:w="723" w:type="dxa"/>
                  <w:vMerge/>
                  <w:tcBorders>
                    <w:left w:val="double" w:sz="4" w:space="0" w:color="auto"/>
                    <w:bottom w:val="single" w:sz="18" w:space="0" w:color="auto"/>
                  </w:tcBorders>
                  <w:shd w:val="clear" w:color="auto" w:fill="E0E0E0"/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</w:p>
              </w:tc>
              <w:tc>
                <w:tcPr>
                  <w:tcW w:w="1694" w:type="dxa"/>
                  <w:gridSpan w:val="2"/>
                  <w:vMerge/>
                  <w:tcBorders>
                    <w:left w:val="double" w:sz="4" w:space="0" w:color="auto"/>
                    <w:bottom w:val="single" w:sz="18" w:space="0" w:color="auto"/>
                  </w:tcBorders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</w:p>
              </w:tc>
              <w:tc>
                <w:tcPr>
                  <w:tcW w:w="1920" w:type="dxa"/>
                  <w:tcBorders>
                    <w:top w:val="double" w:sz="4" w:space="0" w:color="auto"/>
                    <w:left w:val="double" w:sz="4" w:space="0" w:color="auto"/>
                    <w:bottom w:val="single" w:sz="18" w:space="0" w:color="auto"/>
                    <w:right w:val="double" w:sz="4" w:space="0" w:color="auto"/>
                  </w:tcBorders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</w:p>
              </w:tc>
              <w:tc>
                <w:tcPr>
                  <w:tcW w:w="1380" w:type="dxa"/>
                  <w:gridSpan w:val="3"/>
                  <w:tcBorders>
                    <w:top w:val="double" w:sz="4" w:space="0" w:color="auto"/>
                    <w:left w:val="double" w:sz="4" w:space="0" w:color="auto"/>
                    <w:bottom w:val="single" w:sz="18" w:space="0" w:color="auto"/>
                    <w:right w:val="double" w:sz="4" w:space="0" w:color="auto"/>
                  </w:tcBorders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</w:p>
              </w:tc>
              <w:tc>
                <w:tcPr>
                  <w:tcW w:w="1860" w:type="dxa"/>
                  <w:gridSpan w:val="2"/>
                  <w:tcBorders>
                    <w:top w:val="double" w:sz="4" w:space="0" w:color="auto"/>
                    <w:left w:val="double" w:sz="4" w:space="0" w:color="auto"/>
                    <w:bottom w:val="single" w:sz="18" w:space="0" w:color="auto"/>
                    <w:right w:val="double" w:sz="4" w:space="0" w:color="auto"/>
                  </w:tcBorders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</w:p>
              </w:tc>
              <w:tc>
                <w:tcPr>
                  <w:tcW w:w="1440" w:type="dxa"/>
                  <w:tcBorders>
                    <w:top w:val="double" w:sz="4" w:space="0" w:color="auto"/>
                    <w:left w:val="double" w:sz="4" w:space="0" w:color="auto"/>
                    <w:bottom w:val="single" w:sz="18" w:space="0" w:color="auto"/>
                    <w:right w:val="single" w:sz="18" w:space="0" w:color="auto"/>
                  </w:tcBorders>
                </w:tcPr>
                <w:p w:rsidR="008E31EF" w:rsidRPr="00884ECC" w:rsidRDefault="008E31EF" w:rsidP="00BE69E7">
                  <w:pPr>
                    <w:rPr>
                      <w:rFonts w:ascii="Traditional Arabic" w:hAnsi="Traditional Arabic" w:cs="Traditional Arabic"/>
                      <w:rtl/>
                    </w:rPr>
                  </w:pPr>
                </w:p>
              </w:tc>
            </w:tr>
          </w:tbl>
          <w:p w:rsidR="008E31EF" w:rsidRPr="00884ECC" w:rsidRDefault="008E31EF" w:rsidP="00BE69E7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</w:p>
        </w:tc>
      </w:tr>
      <w:tr w:rsidR="008E31EF" w:rsidRPr="00884ECC" w:rsidTr="003961FA">
        <w:trPr>
          <w:trHeight w:val="429"/>
          <w:jc w:val="center"/>
        </w:trPr>
        <w:tc>
          <w:tcPr>
            <w:tcW w:w="10715" w:type="dxa"/>
            <w:vMerge/>
            <w:shd w:val="clear" w:color="auto" w:fill="auto"/>
          </w:tcPr>
          <w:p w:rsidR="008E31EF" w:rsidRPr="00884ECC" w:rsidRDefault="008E31EF" w:rsidP="00BE69E7">
            <w:pPr>
              <w:ind w:firstLine="72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</w:p>
        </w:tc>
      </w:tr>
    </w:tbl>
    <w:p w:rsidR="007810A0" w:rsidRDefault="007810A0" w:rsidP="008E31EF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tbl>
      <w:tblPr>
        <w:tblStyle w:val="a4"/>
        <w:bidiVisual/>
        <w:tblW w:w="0" w:type="auto"/>
        <w:jc w:val="center"/>
        <w:tblInd w:w="-4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47"/>
        <w:gridCol w:w="556"/>
        <w:gridCol w:w="8983"/>
        <w:gridCol w:w="1124"/>
        <w:gridCol w:w="19"/>
      </w:tblGrid>
      <w:tr w:rsidR="003961FA" w:rsidTr="00184B05">
        <w:trPr>
          <w:trHeight w:val="709"/>
          <w:jc w:val="center"/>
        </w:trPr>
        <w:tc>
          <w:tcPr>
            <w:tcW w:w="10729" w:type="dxa"/>
            <w:gridSpan w:val="5"/>
          </w:tcPr>
          <w:p w:rsidR="003961FA" w:rsidRDefault="003961FA" w:rsidP="003961FA">
            <w:pPr>
              <w:tabs>
                <w:tab w:val="left" w:pos="1011"/>
                <w:tab w:val="left" w:pos="8141"/>
              </w:tabs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3961FA">
              <w:rPr>
                <w:rFonts w:ascii="Traditional Arabic" w:hAnsi="Traditional Arabic" w:cs="Traditional Arabic"/>
                <w:b/>
                <w:bCs/>
                <w:color w:val="FF0000"/>
                <w:u w:val="single"/>
                <w:rtl/>
              </w:rPr>
              <w:t xml:space="preserve">السؤال </w:t>
            </w:r>
            <w:proofErr w:type="spellStart"/>
            <w:r w:rsidRPr="003961FA">
              <w:rPr>
                <w:rFonts w:ascii="Traditional Arabic" w:hAnsi="Traditional Arabic" w:cs="Traditional Arabic"/>
                <w:b/>
                <w:bCs/>
                <w:color w:val="FF0000"/>
                <w:u w:val="single"/>
                <w:rtl/>
              </w:rPr>
              <w:t>الاول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37E1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:  </w:t>
            </w:r>
            <w:r w:rsidRPr="003961F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ضع علامة صح </w:t>
            </w:r>
            <w:proofErr w:type="spellStart"/>
            <w:r w:rsidRPr="003961F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و</w:t>
            </w:r>
            <w:proofErr w:type="spellEnd"/>
            <w:r w:rsidRPr="003961F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علامة خطاء </w:t>
            </w:r>
            <w:r w:rsidR="00574FDD" w:rsidRPr="003961F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أمام</w:t>
            </w:r>
            <w:r w:rsidRPr="003961F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كل عبارة فيما يأتي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</w:p>
        </w:tc>
      </w:tr>
      <w:tr w:rsidR="003961FA" w:rsidTr="00184B05">
        <w:trPr>
          <w:gridBefore w:val="1"/>
          <w:gridAfter w:val="1"/>
          <w:wBefore w:w="47" w:type="dxa"/>
          <w:wAfter w:w="19" w:type="dxa"/>
          <w:trHeight w:val="647"/>
          <w:jc w:val="center"/>
        </w:trPr>
        <w:tc>
          <w:tcPr>
            <w:tcW w:w="556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</w:t>
            </w:r>
          </w:p>
        </w:tc>
        <w:tc>
          <w:tcPr>
            <w:tcW w:w="8983" w:type="dxa"/>
          </w:tcPr>
          <w:p w:rsidR="003961FA" w:rsidRPr="003961FA" w:rsidRDefault="003961FA" w:rsidP="00184B05">
            <w:pPr>
              <w:tabs>
                <w:tab w:val="left" w:pos="1011"/>
              </w:tabs>
              <w:rPr>
                <w:rFonts w:asciiTheme="majorBidi" w:hAnsiTheme="majorBidi" w:cstheme="majorBidi"/>
                <w:rtl/>
              </w:rPr>
            </w:pPr>
            <w:r w:rsidRPr="003961FA">
              <w:rPr>
                <w:rFonts w:cs="Traditional Arabic" w:hint="cs"/>
                <w:bCs/>
                <w:rtl/>
              </w:rPr>
              <w:t xml:space="preserve">كل ضلعين متقابلين في متواري </w:t>
            </w:r>
            <w:r w:rsidR="00C52879" w:rsidRPr="003961FA">
              <w:rPr>
                <w:rFonts w:cs="Traditional Arabic" w:hint="cs"/>
                <w:bCs/>
                <w:rtl/>
              </w:rPr>
              <w:t>الأضلاع</w:t>
            </w:r>
            <w:r w:rsidRPr="003961FA">
              <w:rPr>
                <w:rFonts w:cs="Traditional Arabic" w:hint="cs"/>
                <w:bCs/>
                <w:rtl/>
              </w:rPr>
              <w:t xml:space="preserve"> متطابقان                </w:t>
            </w:r>
          </w:p>
        </w:tc>
        <w:tc>
          <w:tcPr>
            <w:tcW w:w="1124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3961FA" w:rsidTr="00184B05">
        <w:trPr>
          <w:gridBefore w:val="1"/>
          <w:gridAfter w:val="1"/>
          <w:wBefore w:w="47" w:type="dxa"/>
          <w:wAfter w:w="19" w:type="dxa"/>
          <w:trHeight w:val="647"/>
          <w:jc w:val="center"/>
        </w:trPr>
        <w:tc>
          <w:tcPr>
            <w:tcW w:w="556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</w:t>
            </w:r>
          </w:p>
        </w:tc>
        <w:tc>
          <w:tcPr>
            <w:tcW w:w="8983" w:type="dxa"/>
          </w:tcPr>
          <w:p w:rsidR="003961FA" w:rsidRPr="003961FA" w:rsidRDefault="003961FA" w:rsidP="00184B05">
            <w:pPr>
              <w:tabs>
                <w:tab w:val="left" w:pos="1011"/>
              </w:tabs>
              <w:rPr>
                <w:rFonts w:asciiTheme="majorBidi" w:hAnsiTheme="majorBidi" w:cstheme="majorBidi"/>
                <w:rtl/>
              </w:rPr>
            </w:pPr>
            <w:r w:rsidRPr="003961FA">
              <w:rPr>
                <w:rFonts w:cs="Traditional Arabic" w:hint="cs"/>
                <w:bCs/>
                <w:rtl/>
              </w:rPr>
              <w:t xml:space="preserve">زاويتا كل قاعدة لشبه المنحرف متطابق الساقين متطابقتان  </w:t>
            </w:r>
          </w:p>
        </w:tc>
        <w:tc>
          <w:tcPr>
            <w:tcW w:w="1124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3961FA" w:rsidTr="00184B05">
        <w:trPr>
          <w:gridBefore w:val="1"/>
          <w:gridAfter w:val="1"/>
          <w:wBefore w:w="47" w:type="dxa"/>
          <w:wAfter w:w="19" w:type="dxa"/>
          <w:trHeight w:val="647"/>
          <w:jc w:val="center"/>
        </w:trPr>
        <w:tc>
          <w:tcPr>
            <w:tcW w:w="556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</w:t>
            </w:r>
          </w:p>
        </w:tc>
        <w:tc>
          <w:tcPr>
            <w:tcW w:w="8983" w:type="dxa"/>
          </w:tcPr>
          <w:p w:rsidR="003961FA" w:rsidRPr="003961FA" w:rsidRDefault="003961FA" w:rsidP="00184B05">
            <w:pPr>
              <w:tabs>
                <w:tab w:val="left" w:pos="1011"/>
              </w:tabs>
              <w:rPr>
                <w:rFonts w:asciiTheme="majorBidi" w:hAnsiTheme="majorBidi" w:cstheme="majorBidi"/>
                <w:rtl/>
              </w:rPr>
            </w:pPr>
            <w:proofErr w:type="spellStart"/>
            <w:r w:rsidRPr="003961FA">
              <w:rPr>
                <w:rFonts w:cs="Traditional Arabic" w:hint="cs"/>
                <w:bCs/>
                <w:rtl/>
              </w:rPr>
              <w:t>اذا</w:t>
            </w:r>
            <w:proofErr w:type="spellEnd"/>
            <w:r w:rsidRPr="003961FA">
              <w:rPr>
                <w:rFonts w:cs="Traditional Arabic" w:hint="cs"/>
                <w:bCs/>
                <w:rtl/>
              </w:rPr>
              <w:t xml:space="preserve"> تطابقت زاويتان في مثلث </w:t>
            </w:r>
            <w:r w:rsidR="00574FDD" w:rsidRPr="003961FA">
              <w:rPr>
                <w:rFonts w:cs="Traditional Arabic" w:hint="cs"/>
                <w:bCs/>
                <w:rtl/>
              </w:rPr>
              <w:t>أخر</w:t>
            </w:r>
            <w:r w:rsidRPr="003961FA">
              <w:rPr>
                <w:rFonts w:cs="Traditional Arabic" w:hint="cs"/>
                <w:bCs/>
                <w:rtl/>
              </w:rPr>
              <w:t xml:space="preserve"> فان المثلثين متشابهين</w:t>
            </w:r>
          </w:p>
        </w:tc>
        <w:tc>
          <w:tcPr>
            <w:tcW w:w="1124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3961FA" w:rsidTr="00184B05">
        <w:trPr>
          <w:gridBefore w:val="1"/>
          <w:gridAfter w:val="1"/>
          <w:wBefore w:w="47" w:type="dxa"/>
          <w:wAfter w:w="19" w:type="dxa"/>
          <w:trHeight w:val="647"/>
          <w:jc w:val="center"/>
        </w:trPr>
        <w:tc>
          <w:tcPr>
            <w:tcW w:w="556" w:type="dxa"/>
          </w:tcPr>
          <w:p w:rsidR="00574FDD" w:rsidRDefault="00574FDD" w:rsidP="00574FDD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574FDD" w:rsidRDefault="00574FDD" w:rsidP="00574FDD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4</w:t>
            </w:r>
          </w:p>
          <w:p w:rsidR="00574FDD" w:rsidRDefault="00574FDD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983" w:type="dxa"/>
          </w:tcPr>
          <w:p w:rsidR="003961FA" w:rsidRPr="003961FA" w:rsidRDefault="00C52879" w:rsidP="00184B05">
            <w:pPr>
              <w:tabs>
                <w:tab w:val="left" w:pos="1011"/>
              </w:tabs>
              <w:rPr>
                <w:rFonts w:asciiTheme="majorBidi" w:hAnsiTheme="majorBidi" w:cstheme="majorBidi"/>
                <w:rtl/>
              </w:rPr>
            </w:pPr>
            <w:r w:rsidRPr="003961FA">
              <w:rPr>
                <w:rFonts w:cs="Traditional Arabic" w:hint="cs"/>
                <w:bCs/>
                <w:rtl/>
              </w:rPr>
              <w:t>إذا</w:t>
            </w:r>
            <w:r w:rsidR="003961FA" w:rsidRPr="003961FA">
              <w:rPr>
                <w:rFonts w:cs="Traditional Arabic" w:hint="cs"/>
                <w:bCs/>
                <w:rtl/>
              </w:rPr>
              <w:t xml:space="preserve"> وازى مستقيم ضلعا من </w:t>
            </w:r>
            <w:r w:rsidRPr="003961FA">
              <w:rPr>
                <w:rFonts w:cs="Traditional Arabic" w:hint="cs"/>
                <w:bCs/>
                <w:rtl/>
              </w:rPr>
              <w:t>أضلاع</w:t>
            </w:r>
            <w:r w:rsidR="003961FA" w:rsidRPr="003961FA">
              <w:rPr>
                <w:rFonts w:cs="Traditional Arabic" w:hint="cs"/>
                <w:bCs/>
                <w:rtl/>
              </w:rPr>
              <w:t xml:space="preserve"> مثلث وقطع ضلعيه </w:t>
            </w:r>
            <w:r w:rsidRPr="003961FA">
              <w:rPr>
                <w:rFonts w:cs="Traditional Arabic" w:hint="cs"/>
                <w:bCs/>
                <w:rtl/>
              </w:rPr>
              <w:t>الآخرين</w:t>
            </w:r>
            <w:r w:rsidR="003961FA" w:rsidRPr="003961FA">
              <w:rPr>
                <w:rFonts w:cs="Traditional Arabic" w:hint="cs"/>
                <w:bCs/>
                <w:rtl/>
              </w:rPr>
              <w:t xml:space="preserve"> فانه يقسمهن </w:t>
            </w:r>
            <w:r w:rsidRPr="003961FA">
              <w:rPr>
                <w:rFonts w:cs="Traditional Arabic" w:hint="cs"/>
                <w:bCs/>
                <w:rtl/>
              </w:rPr>
              <w:t>إلى</w:t>
            </w:r>
            <w:r w:rsidR="003961FA" w:rsidRPr="003961FA">
              <w:rPr>
                <w:rFonts w:cs="Traditional Arabic" w:hint="cs"/>
                <w:bCs/>
                <w:rtl/>
              </w:rPr>
              <w:t xml:space="preserve"> قطع </w:t>
            </w:r>
            <w:r w:rsidRPr="003961FA">
              <w:rPr>
                <w:rFonts w:cs="Traditional Arabic" w:hint="cs"/>
                <w:bCs/>
                <w:rtl/>
              </w:rPr>
              <w:t>مستقيمة</w:t>
            </w:r>
            <w:r w:rsidR="003961FA" w:rsidRPr="003961FA">
              <w:rPr>
                <w:rFonts w:cs="Traditional Arabic" w:hint="cs"/>
                <w:bCs/>
                <w:rtl/>
              </w:rPr>
              <w:t xml:space="preserve"> </w:t>
            </w:r>
            <w:proofErr w:type="spellStart"/>
            <w:r w:rsidR="003961FA" w:rsidRPr="003961FA">
              <w:rPr>
                <w:rFonts w:cs="Traditional Arabic" w:hint="cs"/>
                <w:bCs/>
                <w:rtl/>
              </w:rPr>
              <w:t>متناظره</w:t>
            </w:r>
            <w:proofErr w:type="spellEnd"/>
            <w:r w:rsidR="003961FA" w:rsidRPr="003961FA">
              <w:rPr>
                <w:rFonts w:cs="Traditional Arabic" w:hint="cs"/>
                <w:bCs/>
                <w:rtl/>
              </w:rPr>
              <w:t xml:space="preserve"> </w:t>
            </w:r>
            <w:proofErr w:type="spellStart"/>
            <w:r w:rsidR="003961FA" w:rsidRPr="003961FA">
              <w:rPr>
                <w:rFonts w:cs="Traditional Arabic" w:hint="cs"/>
                <w:bCs/>
                <w:rtl/>
              </w:rPr>
              <w:t>اطوالها</w:t>
            </w:r>
            <w:proofErr w:type="spellEnd"/>
            <w:r w:rsidR="003961FA" w:rsidRPr="003961FA">
              <w:rPr>
                <w:rFonts w:cs="Traditional Arabic" w:hint="cs"/>
                <w:bCs/>
                <w:rtl/>
              </w:rPr>
              <w:t xml:space="preserve"> </w:t>
            </w:r>
            <w:proofErr w:type="spellStart"/>
            <w:r w:rsidR="003961FA" w:rsidRPr="003961FA">
              <w:rPr>
                <w:rFonts w:cs="Traditional Arabic" w:hint="cs"/>
                <w:bCs/>
                <w:rtl/>
              </w:rPr>
              <w:t>متناسبه</w:t>
            </w:r>
            <w:proofErr w:type="spellEnd"/>
          </w:p>
        </w:tc>
        <w:tc>
          <w:tcPr>
            <w:tcW w:w="1124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3961FA" w:rsidTr="00184B05">
        <w:trPr>
          <w:gridBefore w:val="1"/>
          <w:gridAfter w:val="1"/>
          <w:wBefore w:w="47" w:type="dxa"/>
          <w:wAfter w:w="19" w:type="dxa"/>
          <w:trHeight w:val="647"/>
          <w:jc w:val="center"/>
        </w:trPr>
        <w:tc>
          <w:tcPr>
            <w:tcW w:w="556" w:type="dxa"/>
          </w:tcPr>
          <w:p w:rsidR="00574FDD" w:rsidRDefault="00574FDD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574FDD" w:rsidRDefault="00574FDD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5</w:t>
            </w:r>
          </w:p>
        </w:tc>
        <w:tc>
          <w:tcPr>
            <w:tcW w:w="8983" w:type="dxa"/>
          </w:tcPr>
          <w:p w:rsidR="003961FA" w:rsidRPr="003961FA" w:rsidRDefault="003961FA" w:rsidP="00184B05">
            <w:pPr>
              <w:tabs>
                <w:tab w:val="left" w:pos="1011"/>
              </w:tabs>
              <w:rPr>
                <w:rFonts w:asciiTheme="majorBidi" w:hAnsiTheme="majorBidi" w:cstheme="majorBidi"/>
                <w:rtl/>
              </w:rPr>
            </w:pP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إذا كان معامل التمدد </w:t>
            </w:r>
            <w:r w:rsidRPr="003961FA">
              <w:rPr>
                <w:rFonts w:ascii="Traditional Arabic" w:hAnsi="Traditional Arabic" w:cs="Traditional Arabic"/>
                <w:b/>
                <w:bCs/>
              </w:rPr>
              <w:t>r = 3</w: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و قياس القطعة الأصل</w:t>
            </w:r>
            <w:r w:rsidRPr="003961FA">
              <w:rPr>
                <w:rFonts w:ascii="Traditional Arabic" w:hAnsi="Traditional Arabic" w:cs="Traditional Arabic"/>
                <w:b/>
                <w:bCs/>
              </w:rPr>
              <w:t xml:space="preserve">= 11 </w: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</w:t>
            </w:r>
            <w:r w:rsidRPr="003961FA">
              <w:rPr>
                <w:rFonts w:ascii="Traditional Arabic" w:hAnsi="Traditional Arabic" w:cs="Akhbar MT"/>
                <w:position w:val="-4"/>
              </w:rPr>
              <w:object w:dxaOrig="5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9pt;height:17pt" o:ole="">
                  <v:imagedata r:id="rId8" o:title=""/>
                </v:shape>
                <o:OLEObject Type="Embed" ProgID="Equation.DSMT4" ShapeID="_x0000_i1025" DrawAspect="Content" ObjectID="_1429601212" r:id="rId9"/>
              </w:objec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 فإن قياس الصورة  </w:t>
            </w:r>
            <w:r w:rsidRPr="003961FA">
              <w:rPr>
                <w:rFonts w:ascii="Traditional Arabic" w:hAnsi="Traditional Arabic" w:cs="Akhbar MT"/>
                <w:position w:val="-4"/>
              </w:rPr>
              <w:object w:dxaOrig="639" w:dyaOrig="340">
                <v:shape id="_x0000_i1026" type="#_x0000_t75" style="width:31.55pt;height:17pt" o:ole="">
                  <v:imagedata r:id="rId10" o:title=""/>
                </v:shape>
                <o:OLEObject Type="Embed" ProgID="Equation.DSMT4" ShapeID="_x0000_i1026" DrawAspect="Content" ObjectID="_1429601213" r:id="rId11"/>
              </w:objec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</w:t>
            </w:r>
            <w:r w:rsidR="00D40423" w:rsidRPr="003961FA">
              <w:rPr>
                <w:rFonts w:ascii="Traditional Arabic" w:hAnsi="Traditional Arabic" w:cs="Traditional Arabic"/>
                <w:b/>
                <w:bCs/>
                <w:rtl/>
              </w:rPr>
              <w:fldChar w:fldCharType="begin"/>
            </w:r>
            <w:r w:rsidRPr="003961FA">
              <w:rPr>
                <w:rFonts w:ascii="Traditional Arabic" w:hAnsi="Traditional Arabic" w:cs="Traditional Arabic"/>
                <w:b/>
                <w:bCs/>
                <w:rtl/>
              </w:rPr>
              <w:instrText xml:space="preserve"> </w:instrText>
            </w:r>
            <w:r w:rsidRPr="003961FA">
              <w:rPr>
                <w:rFonts w:ascii="Traditional Arabic" w:hAnsi="Traditional Arabic" w:cs="Traditional Arabic"/>
                <w:b/>
                <w:bCs/>
              </w:rPr>
              <w:instrText>QUOTE</w:instrText>
            </w:r>
            <w:r w:rsidRPr="003961FA">
              <w:rPr>
                <w:rFonts w:ascii="Traditional Arabic" w:hAnsi="Traditional Arabic" w:cs="Traditional Arabic"/>
                <w:b/>
                <w:bCs/>
                <w:rtl/>
              </w:rPr>
              <w:instrText xml:space="preserve"> </w:instrText>
            </w:r>
            <m:oMath>
              <m:acc>
                <m:accPr>
                  <m:chr m:val="́"/>
                  <m:ctrlPr>
                    <w:rPr>
                      <w:rFonts w:ascii="Cambria Math" w:hAnsi="Cambria Math" w:cs="Traditional Arabic"/>
                      <w:b/>
                      <w:bCs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raditional Arabic"/>
                    </w:rPr>
                    <m:t>A</m:t>
                  </m:r>
                </m:e>
              </m:acc>
              <m:acc>
                <m:accPr>
                  <m:chr m:val="́"/>
                  <m:ctrlPr>
                    <w:rPr>
                      <w:rFonts w:ascii="Cambria Math" w:hAnsi="Cambria Math" w:cs="Traditional Arabic"/>
                      <w:b/>
                      <w:bCs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raditional Arabic"/>
                    </w:rPr>
                    <m:t>B</m:t>
                  </m:r>
                </m:e>
              </m:acc>
            </m:oMath>
            <w:r w:rsidRPr="003961FA">
              <w:rPr>
                <w:rFonts w:ascii="Traditional Arabic" w:hAnsi="Traditional Arabic" w:cs="Traditional Arabic"/>
                <w:b/>
                <w:bCs/>
                <w:rtl/>
              </w:rPr>
              <w:instrText xml:space="preserve"> </w:instrText>
            </w:r>
            <w:r w:rsidR="00D40423" w:rsidRPr="003961FA">
              <w:rPr>
                <w:rFonts w:ascii="Traditional Arabic" w:hAnsi="Traditional Arabic" w:cs="Traditional Arabic"/>
                <w:b/>
                <w:bCs/>
                <w:rtl/>
              </w:rPr>
              <w:fldChar w:fldCharType="end"/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يساوي </w:t>
            </w:r>
            <w:r w:rsidRPr="003961FA">
              <w:rPr>
                <w:rFonts w:ascii="Traditional Arabic" w:hAnsi="Traditional Arabic" w:cs="Traditional Arabic"/>
                <w:b/>
                <w:bCs/>
              </w:rPr>
              <w:t>33</w:t>
            </w:r>
          </w:p>
        </w:tc>
        <w:tc>
          <w:tcPr>
            <w:tcW w:w="1124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3961FA" w:rsidTr="00184B05">
        <w:trPr>
          <w:gridBefore w:val="1"/>
          <w:gridAfter w:val="1"/>
          <w:wBefore w:w="47" w:type="dxa"/>
          <w:wAfter w:w="19" w:type="dxa"/>
          <w:trHeight w:val="647"/>
          <w:jc w:val="center"/>
        </w:trPr>
        <w:tc>
          <w:tcPr>
            <w:tcW w:w="556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6</w:t>
            </w:r>
          </w:p>
        </w:tc>
        <w:tc>
          <w:tcPr>
            <w:tcW w:w="8983" w:type="dxa"/>
          </w:tcPr>
          <w:p w:rsidR="003961FA" w:rsidRPr="003961FA" w:rsidRDefault="003961FA" w:rsidP="00184B05">
            <w:pPr>
              <w:tabs>
                <w:tab w:val="left" w:pos="1011"/>
              </w:tabs>
              <w:rPr>
                <w:rFonts w:asciiTheme="majorBidi" w:hAnsiTheme="majorBidi" w:cstheme="majorBidi"/>
                <w:rtl/>
              </w:rPr>
            </w:pPr>
            <w:r w:rsidRPr="003961FA">
              <w:rPr>
                <w:rFonts w:cs="Traditional Arabic" w:hint="cs"/>
                <w:bCs/>
                <w:rtl/>
              </w:rPr>
              <w:t>عدد محاور التماثل للمربع محوري تماثل</w:t>
            </w:r>
          </w:p>
        </w:tc>
        <w:tc>
          <w:tcPr>
            <w:tcW w:w="1124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3961FA" w:rsidTr="00184B05">
        <w:trPr>
          <w:gridBefore w:val="1"/>
          <w:gridAfter w:val="1"/>
          <w:wBefore w:w="47" w:type="dxa"/>
          <w:wAfter w:w="19" w:type="dxa"/>
          <w:trHeight w:val="647"/>
          <w:jc w:val="center"/>
        </w:trPr>
        <w:tc>
          <w:tcPr>
            <w:tcW w:w="556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7</w:t>
            </w:r>
          </w:p>
        </w:tc>
        <w:tc>
          <w:tcPr>
            <w:tcW w:w="8983" w:type="dxa"/>
          </w:tcPr>
          <w:p w:rsidR="003961FA" w:rsidRPr="003961FA" w:rsidRDefault="003961FA" w:rsidP="00184B05">
            <w:pPr>
              <w:tabs>
                <w:tab w:val="left" w:pos="1011"/>
              </w:tabs>
              <w:rPr>
                <w:rFonts w:asciiTheme="majorBidi" w:hAnsiTheme="majorBidi" w:cstheme="majorBidi"/>
                <w:rtl/>
              </w:rPr>
            </w:pPr>
            <w:proofErr w:type="spellStart"/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>اذا</w:t>
            </w:r>
            <w:proofErr w:type="spellEnd"/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كان </w:t>
            </w:r>
            <w:r w:rsidRPr="003961FA">
              <w:rPr>
                <w:position w:val="-4"/>
              </w:rPr>
              <w:object w:dxaOrig="260" w:dyaOrig="260">
                <v:shape id="_x0000_i1027" type="#_x0000_t75" style="width:12.95pt;height:12.95pt" o:ole="">
                  <v:imagedata r:id="rId12" o:title=""/>
                </v:shape>
                <o:OLEObject Type="Embed" ProgID="Equation.DSMT4" ShapeID="_x0000_i1027" DrawAspect="Content" ObjectID="_1429601214" r:id="rId13"/>
              </w:objec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هو قطر </w:t>
            </w:r>
            <w:r w:rsidR="00574FDD"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>الدائرة</w: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فان محيطها يساوي </w:t>
            </w:r>
            <w:r w:rsidRPr="003961FA">
              <w:rPr>
                <w:position w:val="-6"/>
              </w:rPr>
              <w:object w:dxaOrig="540" w:dyaOrig="279">
                <v:shape id="_x0000_i1028" type="#_x0000_t75" style="width:25.9pt;height:14.55pt" o:ole="">
                  <v:imagedata r:id="rId14" o:title=""/>
                </v:shape>
                <o:OLEObject Type="Embed" ProgID="Equation.DSMT4" ShapeID="_x0000_i1028" DrawAspect="Content" ObjectID="_1429601215" r:id="rId15"/>
              </w:object>
            </w:r>
          </w:p>
        </w:tc>
        <w:tc>
          <w:tcPr>
            <w:tcW w:w="1124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3961FA" w:rsidTr="00184B05">
        <w:trPr>
          <w:gridBefore w:val="1"/>
          <w:gridAfter w:val="1"/>
          <w:wBefore w:w="47" w:type="dxa"/>
          <w:wAfter w:w="19" w:type="dxa"/>
          <w:trHeight w:val="647"/>
          <w:jc w:val="center"/>
        </w:trPr>
        <w:tc>
          <w:tcPr>
            <w:tcW w:w="556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8</w:t>
            </w:r>
          </w:p>
        </w:tc>
        <w:tc>
          <w:tcPr>
            <w:tcW w:w="8983" w:type="dxa"/>
          </w:tcPr>
          <w:p w:rsidR="003961FA" w:rsidRPr="003961FA" w:rsidRDefault="003961FA" w:rsidP="00184B05">
            <w:pPr>
              <w:rPr>
                <w:rFonts w:ascii="Traditional Arabic" w:hAnsi="Traditional Arabic" w:cs="Traditional Arabic"/>
                <w:b/>
                <w:bCs/>
              </w:rPr>
            </w:pP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مجموع قياسات الزوايا </w:t>
            </w:r>
            <w:r w:rsidR="00574FDD"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>المركزية</w: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في الدائرة تساوي </w:t>
            </w:r>
            <w:r w:rsidRPr="003961FA">
              <w:rPr>
                <w:rFonts w:ascii="Traditional Arabic" w:hAnsi="Traditional Arabic" w:cs="Traditional Arabic"/>
                <w:b/>
                <w:bCs/>
              </w:rPr>
              <w:t>480</w:t>
            </w:r>
          </w:p>
          <w:p w:rsidR="003961FA" w:rsidRP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1124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3961FA" w:rsidTr="00184B05">
        <w:trPr>
          <w:gridBefore w:val="1"/>
          <w:gridAfter w:val="1"/>
          <w:wBefore w:w="47" w:type="dxa"/>
          <w:wAfter w:w="19" w:type="dxa"/>
          <w:trHeight w:val="647"/>
          <w:jc w:val="center"/>
        </w:trPr>
        <w:tc>
          <w:tcPr>
            <w:tcW w:w="556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9</w:t>
            </w:r>
          </w:p>
        </w:tc>
        <w:tc>
          <w:tcPr>
            <w:tcW w:w="8983" w:type="dxa"/>
          </w:tcPr>
          <w:p w:rsidR="003961FA" w:rsidRPr="003961FA" w:rsidRDefault="00574FDD" w:rsidP="00184B05">
            <w:pPr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>الزاوية</w:t>
            </w:r>
            <w:r w:rsidR="003961FA"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</w: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>المحيطية</w:t>
            </w:r>
            <w:r w:rsidR="003961FA"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هي </w: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>زاوية</w:t>
            </w:r>
            <w:r w:rsidR="003961FA"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يقع </w: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>رأسها</w:t>
            </w:r>
            <w:r w:rsidR="003961FA"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على مركز الدائرة ويحتوي ضلعاها على وترين في الدائرة</w:t>
            </w:r>
          </w:p>
          <w:p w:rsidR="003961FA" w:rsidRP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1124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3961FA" w:rsidTr="00184B05">
        <w:trPr>
          <w:gridBefore w:val="1"/>
          <w:gridAfter w:val="1"/>
          <w:wBefore w:w="47" w:type="dxa"/>
          <w:wAfter w:w="19" w:type="dxa"/>
          <w:trHeight w:val="663"/>
          <w:jc w:val="center"/>
        </w:trPr>
        <w:tc>
          <w:tcPr>
            <w:tcW w:w="556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0</w:t>
            </w:r>
          </w:p>
        </w:tc>
        <w:tc>
          <w:tcPr>
            <w:tcW w:w="8983" w:type="dxa"/>
          </w:tcPr>
          <w:p w:rsidR="003961FA" w:rsidRPr="003961FA" w:rsidRDefault="003961FA" w:rsidP="00184B05">
            <w:pPr>
              <w:tabs>
                <w:tab w:val="left" w:pos="1011"/>
              </w:tabs>
              <w:rPr>
                <w:rFonts w:asciiTheme="majorBidi" w:hAnsiTheme="majorBidi" w:cstheme="majorBidi"/>
                <w:rtl/>
              </w:rPr>
            </w:pP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المماس هو مستقيم يقطع </w:t>
            </w:r>
            <w:r w:rsidR="00574FDD"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>الدائرة</w:t>
            </w:r>
            <w:r w:rsidRPr="003961FA">
              <w:rPr>
                <w:rFonts w:ascii="Traditional Arabic" w:hAnsi="Traditional Arabic" w:cs="Traditional Arabic" w:hint="cs"/>
                <w:b/>
                <w:bCs/>
                <w:rtl/>
              </w:rPr>
              <w:t xml:space="preserve"> في نقطتين</w:t>
            </w:r>
          </w:p>
        </w:tc>
        <w:tc>
          <w:tcPr>
            <w:tcW w:w="1124" w:type="dxa"/>
          </w:tcPr>
          <w:p w:rsidR="003961FA" w:rsidRDefault="003961FA" w:rsidP="00184B05">
            <w:pPr>
              <w:tabs>
                <w:tab w:val="left" w:pos="1011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p w:rsidR="003961FA" w:rsidRDefault="003961FA" w:rsidP="008E31EF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961FA" w:rsidRDefault="003961FA" w:rsidP="008E31EF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961FA" w:rsidRDefault="003961FA" w:rsidP="008E31EF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961FA" w:rsidRDefault="003961FA" w:rsidP="008E31EF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961FA" w:rsidRPr="00884ECC" w:rsidRDefault="003961FA" w:rsidP="003961FA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tbl>
      <w:tblPr>
        <w:tblStyle w:val="-3"/>
        <w:tblpPr w:leftFromText="180" w:rightFromText="180" w:vertAnchor="text" w:horzAnchor="margin" w:tblpY="688"/>
        <w:bidiVisual/>
        <w:tblW w:w="10632" w:type="dxa"/>
        <w:tblInd w:w="141" w:type="dxa"/>
        <w:tblLayout w:type="fixed"/>
        <w:tblLook w:val="04A0"/>
      </w:tblPr>
      <w:tblGrid>
        <w:gridCol w:w="2123"/>
        <w:gridCol w:w="2555"/>
        <w:gridCol w:w="3119"/>
        <w:gridCol w:w="2835"/>
      </w:tblGrid>
      <w:tr w:rsidR="003961FA" w:rsidRPr="00884ECC" w:rsidTr="00184B05">
        <w:trPr>
          <w:cnfStyle w:val="100000000000"/>
        </w:trPr>
        <w:tc>
          <w:tcPr>
            <w:cnfStyle w:val="001000000000"/>
            <w:tcW w:w="10632" w:type="dxa"/>
            <w:gridSpan w:val="4"/>
          </w:tcPr>
          <w:p w:rsidR="003961FA" w:rsidRPr="00667EBC" w:rsidRDefault="003961FA" w:rsidP="00184B05">
            <w:pPr>
              <w:pStyle w:val="a3"/>
              <w:numPr>
                <w:ilvl w:val="0"/>
                <w:numId w:val="30"/>
              </w:numPr>
              <w:jc w:val="lowKashida"/>
              <w:rPr>
                <w:rFonts w:cs="Traditional Arabic"/>
                <w:sz w:val="36"/>
                <w:szCs w:val="30"/>
                <w:rtl/>
              </w:rPr>
            </w:pPr>
            <w:r w:rsidRPr="00667EBC">
              <w:rPr>
                <w:rFonts w:cs="Traditional Arabic" w:hint="cs"/>
                <w:sz w:val="28"/>
                <w:szCs w:val="28"/>
                <w:rtl/>
              </w:rPr>
              <w:t>مجموع قياسات الزوايا الداخلية للمضلع الثماني  يساوي</w:t>
            </w:r>
          </w:p>
        </w:tc>
      </w:tr>
      <w:tr w:rsidR="003961FA" w:rsidRPr="00884ECC" w:rsidTr="00184B05">
        <w:trPr>
          <w:cnfStyle w:val="000000100000"/>
        </w:trPr>
        <w:tc>
          <w:tcPr>
            <w:cnfStyle w:val="001000000000"/>
            <w:tcW w:w="2123" w:type="dxa"/>
          </w:tcPr>
          <w:p w:rsidR="003961FA" w:rsidRPr="00667EBC" w:rsidRDefault="003961FA" w:rsidP="00184B05">
            <w:pPr>
              <w:jc w:val="lowKashida"/>
              <w:rPr>
                <w:rFonts w:cs="Traditional Arabic"/>
                <w:b w:val="0"/>
                <w:rtl/>
              </w:rPr>
            </w:pPr>
            <w:r w:rsidRPr="00667EBC">
              <w:rPr>
                <w:rFonts w:cs="Al-KsorZulfiMath" w:hint="cs"/>
                <w:b w:val="0"/>
                <w:rtl/>
              </w:rPr>
              <w:t xml:space="preserve"> </w:t>
            </w:r>
            <w:r w:rsidRPr="00667EBC">
              <w:rPr>
                <w:rFonts w:ascii="Traditional Arabic" w:hAnsi="Traditional Arabic" w:cs="Traditional Arabic"/>
                <w:b w:val="0"/>
                <w:sz w:val="28"/>
                <w:szCs w:val="28"/>
              </w:rPr>
              <w:t>(a</w:t>
            </w:r>
            <w:r w:rsidRPr="00667EBC">
              <w:rPr>
                <w:rFonts w:ascii="Arial" w:hAnsi="Arial"/>
                <w:b w:val="0"/>
                <w:rtl/>
              </w:rPr>
              <w:t xml:space="preserve"> </w:t>
            </w:r>
            <w:r w:rsidRPr="00184B05">
              <w:rPr>
                <w:b w:val="0"/>
                <w:bCs w:val="0"/>
                <w:position w:val="-6"/>
              </w:rPr>
              <w:object w:dxaOrig="520" w:dyaOrig="279">
                <v:shape id="_x0000_i1029" type="#_x0000_t75" style="width:25.9pt;height:14.55pt" o:ole="">
                  <v:imagedata r:id="rId16" o:title=""/>
                </v:shape>
                <o:OLEObject Type="Embed" ProgID="Equation.DSMT4" ShapeID="_x0000_i1029" DrawAspect="Content" ObjectID="_1429601216" r:id="rId17"/>
              </w:object>
            </w:r>
          </w:p>
        </w:tc>
        <w:tc>
          <w:tcPr>
            <w:tcW w:w="2555" w:type="dxa"/>
          </w:tcPr>
          <w:p w:rsidR="003961FA" w:rsidRPr="00667EBC" w:rsidRDefault="003961FA" w:rsidP="00184B05">
            <w:pPr>
              <w:jc w:val="lowKashida"/>
              <w:cnfStyle w:val="000000100000"/>
              <w:rPr>
                <w:rFonts w:cs="Traditional Arabic"/>
                <w:bCs/>
                <w:rtl/>
              </w:rPr>
            </w:pPr>
            <w:r w:rsidRPr="00667EBC">
              <w:rPr>
                <w:rFonts w:cs="Al-KsorZulfiMath" w:hint="cs"/>
                <w:bCs/>
                <w:rtl/>
              </w:rPr>
              <w:t xml:space="preserve"> </w:t>
            </w: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(b</w:t>
            </w: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  <w:t xml:space="preserve">  </w:t>
            </w:r>
            <w:r w:rsidRPr="00667EBC">
              <w:rPr>
                <w:bCs/>
              </w:rPr>
              <w:t xml:space="preserve"> </w:t>
            </w:r>
            <w:r w:rsidRPr="00184B05">
              <w:rPr>
                <w:position w:val="-6"/>
              </w:rPr>
              <w:object w:dxaOrig="420" w:dyaOrig="279">
                <v:shape id="_x0000_i1030" type="#_x0000_t75" style="width:20.2pt;height:14.55pt" o:ole="">
                  <v:imagedata r:id="rId18" o:title=""/>
                </v:shape>
                <o:OLEObject Type="Embed" ProgID="Equation.DSMT4" ShapeID="_x0000_i1030" DrawAspect="Content" ObjectID="_1429601217" r:id="rId19"/>
              </w:object>
            </w:r>
            <w:r w:rsidRPr="00667EBC">
              <w:rPr>
                <w:rFonts w:cs="Traditional Arabic" w:hint="cs"/>
                <w:bCs/>
                <w:rtl/>
              </w:rPr>
              <w:t xml:space="preserve">  </w:t>
            </w:r>
          </w:p>
        </w:tc>
        <w:tc>
          <w:tcPr>
            <w:tcW w:w="3119" w:type="dxa"/>
            <w:vAlign w:val="center"/>
          </w:tcPr>
          <w:p w:rsidR="003961FA" w:rsidRPr="00667EBC" w:rsidRDefault="003961FA" w:rsidP="00184B05">
            <w:pPr>
              <w:cnfStyle w:val="000000100000"/>
              <w:rPr>
                <w:rFonts w:cs="Traditional Arabic"/>
                <w:bCs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(c</w:t>
            </w: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Traditional Arabic" w:hAnsi="Traditional Arabic" w:cs="Traditional Arabic"/>
                <w:bCs/>
                <w:sz w:val="28"/>
                <w:szCs w:val="28"/>
              </w:rPr>
              <w:t xml:space="preserve"> </w:t>
            </w:r>
            <w:r w:rsidRPr="00184B05">
              <w:rPr>
                <w:position w:val="-6"/>
              </w:rPr>
              <w:object w:dxaOrig="440" w:dyaOrig="279">
                <v:shape id="_x0000_i1031" type="#_x0000_t75" style="width:21.85pt;height:14.55pt" o:ole="">
                  <v:imagedata r:id="rId20" o:title=""/>
                </v:shape>
                <o:OLEObject Type="Embed" ProgID="Equation.DSMT4" ShapeID="_x0000_i1031" DrawAspect="Content" ObjectID="_1429601218" r:id="rId21"/>
              </w:object>
            </w:r>
          </w:p>
        </w:tc>
        <w:tc>
          <w:tcPr>
            <w:tcW w:w="2835" w:type="dxa"/>
            <w:vAlign w:val="center"/>
          </w:tcPr>
          <w:p w:rsidR="003961FA" w:rsidRPr="00667EBC" w:rsidRDefault="003961FA" w:rsidP="00184B05">
            <w:pPr>
              <w:cnfStyle w:val="000000100000"/>
              <w:rPr>
                <w:rFonts w:cs="Traditional Arabic"/>
                <w:bCs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(d</w:t>
            </w: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  <w:t xml:space="preserve"> </w:t>
            </w:r>
            <w:r w:rsidRPr="00184B05">
              <w:rPr>
                <w:position w:val="-6"/>
              </w:rPr>
              <w:object w:dxaOrig="560" w:dyaOrig="279">
                <v:shape id="_x0000_i1032" type="#_x0000_t75" style="width:27.5pt;height:14.55pt" o:ole="">
                  <v:imagedata r:id="rId22" o:title=""/>
                </v:shape>
                <o:OLEObject Type="Embed" ProgID="Equation.DSMT4" ShapeID="_x0000_i1032" DrawAspect="Content" ObjectID="_1429601219" r:id="rId23"/>
              </w:object>
            </w:r>
          </w:p>
        </w:tc>
      </w:tr>
      <w:tr w:rsidR="003961FA" w:rsidRPr="00884ECC" w:rsidTr="00184B05">
        <w:trPr>
          <w:cnfStyle w:val="000000010000"/>
        </w:trPr>
        <w:tc>
          <w:tcPr>
            <w:cnfStyle w:val="001000000000"/>
            <w:tcW w:w="10632" w:type="dxa"/>
            <w:gridSpan w:val="4"/>
          </w:tcPr>
          <w:p w:rsidR="003961FA" w:rsidRPr="00667EBC" w:rsidRDefault="003961FA" w:rsidP="00184B05">
            <w:pPr>
              <w:pStyle w:val="a7"/>
              <w:numPr>
                <w:ilvl w:val="0"/>
                <w:numId w:val="30"/>
              </w:numPr>
              <w:rPr>
                <w:b w:val="0"/>
                <w:sz w:val="28"/>
                <w:szCs w:val="28"/>
                <w:rtl/>
              </w:rPr>
            </w:pPr>
            <w:r w:rsidRPr="00667EBC">
              <w:rPr>
                <w:rFonts w:hint="cs"/>
                <w:b w:val="0"/>
                <w:sz w:val="28"/>
                <w:szCs w:val="28"/>
                <w:rtl/>
              </w:rPr>
              <w:t>الشكل الهندسي الذي يحقق خصائص المعين والمستطيل هو :</w:t>
            </w:r>
          </w:p>
        </w:tc>
      </w:tr>
      <w:tr w:rsidR="003961FA" w:rsidRPr="00884ECC" w:rsidTr="00184B05">
        <w:trPr>
          <w:cnfStyle w:val="000000100000"/>
        </w:trPr>
        <w:tc>
          <w:tcPr>
            <w:cnfStyle w:val="001000000000"/>
            <w:tcW w:w="2123" w:type="dxa"/>
          </w:tcPr>
          <w:p w:rsidR="003961FA" w:rsidRPr="00667EBC" w:rsidRDefault="003961FA" w:rsidP="00184B05">
            <w:pPr>
              <w:pStyle w:val="a3"/>
              <w:numPr>
                <w:ilvl w:val="0"/>
                <w:numId w:val="15"/>
              </w:numPr>
              <w:ind w:left="602" w:hanging="602"/>
              <w:rPr>
                <w:rFonts w:ascii="Traditional Arabic" w:hAnsi="Traditional Arabic" w:cs="Traditional Arabic"/>
                <w:b w:val="0"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 w:hint="cs"/>
                <w:b w:val="0"/>
                <w:position w:val="-4"/>
                <w:sz w:val="28"/>
                <w:szCs w:val="28"/>
                <w:rtl/>
              </w:rPr>
              <w:t>المعين</w:t>
            </w:r>
          </w:p>
        </w:tc>
        <w:tc>
          <w:tcPr>
            <w:tcW w:w="2555" w:type="dxa"/>
          </w:tcPr>
          <w:p w:rsidR="003961FA" w:rsidRPr="00667EBC" w:rsidRDefault="003961FA" w:rsidP="00184B05">
            <w:pPr>
              <w:pStyle w:val="a3"/>
              <w:numPr>
                <w:ilvl w:val="0"/>
                <w:numId w:val="15"/>
              </w:numPr>
              <w:ind w:left="0" w:firstLine="0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 w:hint="cs"/>
                <w:bCs/>
                <w:position w:val="-6"/>
                <w:sz w:val="28"/>
                <w:szCs w:val="28"/>
                <w:rtl/>
              </w:rPr>
              <w:t>المستطيل</w:t>
            </w:r>
          </w:p>
        </w:tc>
        <w:tc>
          <w:tcPr>
            <w:tcW w:w="3119" w:type="dxa"/>
          </w:tcPr>
          <w:p w:rsidR="003961FA" w:rsidRPr="00667EBC" w:rsidRDefault="003961FA" w:rsidP="00184B05">
            <w:pPr>
              <w:pStyle w:val="a3"/>
              <w:numPr>
                <w:ilvl w:val="0"/>
                <w:numId w:val="15"/>
              </w:numPr>
              <w:ind w:left="31" w:hanging="31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 w:hint="cs"/>
                <w:bCs/>
                <w:position w:val="-6"/>
                <w:sz w:val="28"/>
                <w:szCs w:val="28"/>
                <w:rtl/>
              </w:rPr>
              <w:t>المربع</w:t>
            </w:r>
          </w:p>
        </w:tc>
        <w:tc>
          <w:tcPr>
            <w:tcW w:w="2835" w:type="dxa"/>
          </w:tcPr>
          <w:p w:rsidR="003961FA" w:rsidRPr="00667EBC" w:rsidRDefault="003961FA" w:rsidP="00184B05">
            <w:pPr>
              <w:pStyle w:val="a3"/>
              <w:numPr>
                <w:ilvl w:val="0"/>
                <w:numId w:val="15"/>
              </w:numPr>
              <w:ind w:left="260" w:hanging="260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 w:hint="cs"/>
                <w:bCs/>
                <w:position w:val="-6"/>
                <w:sz w:val="28"/>
                <w:szCs w:val="28"/>
                <w:rtl/>
              </w:rPr>
              <w:t xml:space="preserve"> شبه المنحرف</w:t>
            </w:r>
          </w:p>
        </w:tc>
      </w:tr>
      <w:tr w:rsidR="003961FA" w:rsidRPr="00884ECC" w:rsidTr="00184B05">
        <w:trPr>
          <w:cnfStyle w:val="000000010000"/>
        </w:trPr>
        <w:tc>
          <w:tcPr>
            <w:cnfStyle w:val="001000000000"/>
            <w:tcW w:w="10632" w:type="dxa"/>
            <w:gridSpan w:val="4"/>
          </w:tcPr>
          <w:p w:rsidR="003961FA" w:rsidRPr="00667EBC" w:rsidRDefault="003961FA" w:rsidP="00184B05">
            <w:pPr>
              <w:pStyle w:val="a3"/>
              <w:ind w:left="360"/>
              <w:rPr>
                <w:rFonts w:ascii="Traditional Arabic" w:hAnsi="Traditional Arabic" w:cs="Traditional Arabic"/>
                <w:b w:val="0"/>
                <w:sz w:val="28"/>
                <w:szCs w:val="28"/>
              </w:rPr>
            </w:pPr>
            <w:r>
              <w:rPr>
                <w:rFonts w:cs="Traditional Arabic" w:hint="cs"/>
                <w:b w:val="0"/>
                <w:sz w:val="28"/>
                <w:szCs w:val="28"/>
                <w:rtl/>
              </w:rPr>
              <w:t xml:space="preserve">3) </w:t>
            </w:r>
            <w:r w:rsidRPr="00667EBC">
              <w:rPr>
                <w:rFonts w:cs="Traditional Arabic" w:hint="cs"/>
                <w:b w:val="0"/>
                <w:sz w:val="28"/>
                <w:szCs w:val="28"/>
                <w:rtl/>
              </w:rPr>
              <w:t xml:space="preserve">قيمه </w:t>
            </w:r>
            <w:r w:rsidRPr="00667EBC">
              <w:rPr>
                <w:rFonts w:cs="Traditional Arabic"/>
                <w:b w:val="0"/>
                <w:sz w:val="28"/>
                <w:szCs w:val="28"/>
              </w:rPr>
              <w:t>x</w:t>
            </w:r>
            <w:r w:rsidRPr="00667EBC">
              <w:rPr>
                <w:rFonts w:cs="Traditional Arabic" w:hint="cs"/>
                <w:b w:val="0"/>
                <w:sz w:val="28"/>
                <w:szCs w:val="28"/>
                <w:rtl/>
              </w:rPr>
              <w:t xml:space="preserve"> في التناسب </w:t>
            </w:r>
            <w:r w:rsidR="00D40423" w:rsidRPr="00667EBC">
              <w:rPr>
                <w:rFonts w:cs="Traditional Arabic"/>
                <w:sz w:val="28"/>
                <w:szCs w:val="28"/>
                <w:rtl/>
              </w:rPr>
              <w:fldChar w:fldCharType="begin"/>
            </w:r>
            <w:r w:rsidRPr="00667EBC">
              <w:rPr>
                <w:rFonts w:cs="Traditional Arabic"/>
                <w:b w:val="0"/>
                <w:sz w:val="28"/>
                <w:szCs w:val="28"/>
                <w:rtl/>
              </w:rPr>
              <w:instrText xml:space="preserve"> </w:instrText>
            </w:r>
            <w:r w:rsidRPr="00667EBC">
              <w:rPr>
                <w:rFonts w:cs="Traditional Arabic" w:hint="cs"/>
                <w:b w:val="0"/>
                <w:sz w:val="28"/>
                <w:szCs w:val="28"/>
              </w:rPr>
              <w:instrText>EQ \F(x;3</w:instrText>
            </w:r>
            <w:r w:rsidRPr="00667EBC">
              <w:rPr>
                <w:rFonts w:cs="Traditional Arabic" w:hint="cs"/>
                <w:b w:val="0"/>
                <w:sz w:val="28"/>
                <w:szCs w:val="28"/>
                <w:rtl/>
              </w:rPr>
              <w:instrText>)</w:instrText>
            </w:r>
            <w:r w:rsidRPr="00667EBC">
              <w:rPr>
                <w:rFonts w:cs="Traditional Arabic"/>
                <w:b w:val="0"/>
                <w:sz w:val="28"/>
                <w:szCs w:val="28"/>
                <w:rtl/>
              </w:rPr>
              <w:instrText xml:space="preserve"> </w:instrText>
            </w:r>
            <w:r w:rsidR="00D40423" w:rsidRPr="00667EBC">
              <w:rPr>
                <w:rFonts w:cs="Traditional Arabic"/>
                <w:sz w:val="28"/>
                <w:szCs w:val="28"/>
                <w:rtl/>
              </w:rPr>
              <w:fldChar w:fldCharType="end"/>
            </w:r>
            <w:r w:rsidRPr="00667EBC">
              <w:rPr>
                <w:rFonts w:cs="Traditional Arabic"/>
                <w:b w:val="0"/>
                <w:sz w:val="28"/>
                <w:szCs w:val="28"/>
              </w:rPr>
              <w:t xml:space="preserve">=   </w:t>
            </w:r>
            <w:r w:rsidRPr="00667EBC">
              <w:rPr>
                <w:rFonts w:cs="Traditional Arabic" w:hint="cs"/>
                <w:b w:val="0"/>
                <w:sz w:val="28"/>
                <w:szCs w:val="28"/>
                <w:rtl/>
              </w:rPr>
              <w:t xml:space="preserve">  </w:t>
            </w:r>
            <w:r w:rsidR="00D40423" w:rsidRPr="00667EBC">
              <w:rPr>
                <w:rFonts w:cs="Traditional Arabic"/>
                <w:sz w:val="28"/>
                <w:szCs w:val="28"/>
                <w:rtl/>
              </w:rPr>
              <w:fldChar w:fldCharType="begin"/>
            </w:r>
            <w:r w:rsidRPr="00667EBC">
              <w:rPr>
                <w:rFonts w:cs="Traditional Arabic"/>
                <w:b w:val="0"/>
                <w:sz w:val="28"/>
                <w:szCs w:val="28"/>
                <w:rtl/>
              </w:rPr>
              <w:instrText xml:space="preserve"> </w:instrText>
            </w:r>
            <w:r w:rsidRPr="00667EBC">
              <w:rPr>
                <w:rFonts w:cs="Traditional Arabic" w:hint="cs"/>
                <w:b w:val="0"/>
                <w:sz w:val="28"/>
                <w:szCs w:val="28"/>
              </w:rPr>
              <w:instrText>EQ \F(x+2;5</w:instrText>
            </w:r>
            <w:r w:rsidRPr="00667EBC">
              <w:rPr>
                <w:rFonts w:cs="Traditional Arabic" w:hint="cs"/>
                <w:b w:val="0"/>
                <w:sz w:val="28"/>
                <w:szCs w:val="28"/>
                <w:rtl/>
              </w:rPr>
              <w:instrText>)</w:instrText>
            </w:r>
            <w:r w:rsidRPr="00667EBC">
              <w:rPr>
                <w:rFonts w:cs="Traditional Arabic"/>
                <w:b w:val="0"/>
                <w:sz w:val="28"/>
                <w:szCs w:val="28"/>
                <w:rtl/>
              </w:rPr>
              <w:instrText xml:space="preserve"> </w:instrText>
            </w:r>
            <w:r w:rsidR="00D40423" w:rsidRPr="00667EBC">
              <w:rPr>
                <w:rFonts w:cs="Traditional Arabic"/>
                <w:sz w:val="28"/>
                <w:szCs w:val="28"/>
                <w:rtl/>
              </w:rPr>
              <w:fldChar w:fldCharType="end"/>
            </w:r>
            <w:r w:rsidRPr="00667EBC">
              <w:rPr>
                <w:rFonts w:cs="Traditional Arabic" w:hint="cs"/>
                <w:b w:val="0"/>
                <w:sz w:val="28"/>
                <w:szCs w:val="28"/>
                <w:rtl/>
              </w:rPr>
              <w:t xml:space="preserve">       هي</w:t>
            </w:r>
          </w:p>
        </w:tc>
      </w:tr>
      <w:tr w:rsidR="003961FA" w:rsidRPr="00884ECC" w:rsidTr="00184B05">
        <w:trPr>
          <w:cnfStyle w:val="000000100000"/>
        </w:trPr>
        <w:tc>
          <w:tcPr>
            <w:cnfStyle w:val="001000000000"/>
            <w:tcW w:w="2123" w:type="dxa"/>
          </w:tcPr>
          <w:p w:rsidR="003961FA" w:rsidRPr="00667EBC" w:rsidRDefault="003961FA" w:rsidP="00184B05">
            <w:pPr>
              <w:pStyle w:val="a3"/>
              <w:numPr>
                <w:ilvl w:val="0"/>
                <w:numId w:val="16"/>
              </w:numPr>
              <w:ind w:hanging="720"/>
              <w:rPr>
                <w:rFonts w:ascii="Traditional Arabic" w:hAnsi="Traditional Arabic" w:cs="Traditional Arabic"/>
                <w:b w:val="0"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 w:val="0"/>
                <w:sz w:val="28"/>
                <w:szCs w:val="28"/>
              </w:rPr>
              <w:t>2</w:t>
            </w:r>
          </w:p>
        </w:tc>
        <w:tc>
          <w:tcPr>
            <w:tcW w:w="2555" w:type="dxa"/>
          </w:tcPr>
          <w:p w:rsidR="003961FA" w:rsidRPr="00667EBC" w:rsidRDefault="003961FA" w:rsidP="00184B05">
            <w:pPr>
              <w:pStyle w:val="a3"/>
              <w:numPr>
                <w:ilvl w:val="0"/>
                <w:numId w:val="16"/>
              </w:numPr>
              <w:ind w:left="0" w:firstLine="0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3</w:t>
            </w:r>
          </w:p>
        </w:tc>
        <w:tc>
          <w:tcPr>
            <w:tcW w:w="3119" w:type="dxa"/>
          </w:tcPr>
          <w:p w:rsidR="003961FA" w:rsidRPr="00667EBC" w:rsidRDefault="003961FA" w:rsidP="00184B05">
            <w:pPr>
              <w:pStyle w:val="a3"/>
              <w:numPr>
                <w:ilvl w:val="0"/>
                <w:numId w:val="16"/>
              </w:numPr>
              <w:ind w:left="31" w:hanging="31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7</w:t>
            </w:r>
          </w:p>
        </w:tc>
        <w:tc>
          <w:tcPr>
            <w:tcW w:w="2835" w:type="dxa"/>
          </w:tcPr>
          <w:p w:rsidR="003961FA" w:rsidRPr="00667EBC" w:rsidRDefault="003961FA" w:rsidP="00184B05">
            <w:pPr>
              <w:pStyle w:val="a3"/>
              <w:numPr>
                <w:ilvl w:val="0"/>
                <w:numId w:val="16"/>
              </w:numPr>
              <w:ind w:left="260" w:hanging="260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  <w:t xml:space="preserve">  </w:t>
            </w: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-1</w:t>
            </w:r>
          </w:p>
        </w:tc>
      </w:tr>
      <w:tr w:rsidR="003961FA" w:rsidRPr="00884ECC" w:rsidTr="00184B05">
        <w:trPr>
          <w:cnfStyle w:val="000000010000"/>
        </w:trPr>
        <w:tc>
          <w:tcPr>
            <w:cnfStyle w:val="001000000000"/>
            <w:tcW w:w="10632" w:type="dxa"/>
            <w:gridSpan w:val="4"/>
          </w:tcPr>
          <w:p w:rsidR="003961FA" w:rsidRPr="008D1E94" w:rsidRDefault="003961FA" w:rsidP="00184B05">
            <w:pPr>
              <w:pStyle w:val="a3"/>
              <w:numPr>
                <w:ilvl w:val="0"/>
                <w:numId w:val="31"/>
              </w:numPr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إذا أُزيحت النقطة </w:t>
            </w:r>
            <w:r w:rsidRPr="008D1E94">
              <w:rPr>
                <w:rFonts w:ascii="Traditional Arabic" w:hAnsi="Traditional Arabic" w:cs="Traditional Arabic"/>
                <w:sz w:val="28"/>
                <w:szCs w:val="28"/>
              </w:rPr>
              <w:t>k( 0 , 3)</w:t>
            </w:r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إلى اليمين </w:t>
            </w:r>
            <w:r w:rsidRPr="008D1E94">
              <w:rPr>
                <w:rFonts w:ascii="Traditional Arabic" w:hAnsi="Traditional Arabic" w:cs="Traditional Arabic"/>
                <w:sz w:val="28"/>
                <w:szCs w:val="28"/>
              </w:rPr>
              <w:t xml:space="preserve">4 </w:t>
            </w:r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وحدات وإلى الأعلى </w:t>
            </w:r>
            <w:r w:rsidRPr="008D1E94">
              <w:rPr>
                <w:rFonts w:ascii="Traditional Arabic" w:hAnsi="Traditional Arabic" w:cs="Traditional Arabic"/>
                <w:sz w:val="28"/>
                <w:szCs w:val="28"/>
              </w:rPr>
              <w:t>3</w:t>
            </w:r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خطوات فإن صورتها هي</w:t>
            </w:r>
          </w:p>
        </w:tc>
      </w:tr>
      <w:tr w:rsidR="003961FA" w:rsidRPr="00884ECC" w:rsidTr="00184B05">
        <w:trPr>
          <w:cnfStyle w:val="000000100000"/>
        </w:trPr>
        <w:tc>
          <w:tcPr>
            <w:cnfStyle w:val="001000000000"/>
            <w:tcW w:w="2123" w:type="dxa"/>
          </w:tcPr>
          <w:p w:rsidR="003961FA" w:rsidRPr="00667EBC" w:rsidRDefault="003961FA" w:rsidP="00184B05">
            <w:pPr>
              <w:rPr>
                <w:rFonts w:ascii="Traditional Arabic" w:hAnsi="Traditional Arabic" w:cs="Traditional Arabic"/>
                <w:b w:val="0"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 w:val="0"/>
                <w:sz w:val="28"/>
                <w:szCs w:val="28"/>
              </w:rPr>
              <w:t>(a</w:t>
            </w:r>
            <w:r w:rsidRPr="00667EBC">
              <w:rPr>
                <w:rFonts w:ascii="Traditional Arabic" w:hAnsi="Traditional Arabic" w:cs="Traditional Arabic"/>
                <w:b w:val="0"/>
                <w:sz w:val="28"/>
                <w:szCs w:val="28"/>
                <w:rtl/>
              </w:rPr>
              <w:t xml:space="preserve"> </w:t>
            </w:r>
            <w:r w:rsidRPr="00667EBC">
              <w:rPr>
                <w:b w:val="0"/>
              </w:rPr>
              <w:t xml:space="preserve"> </w:t>
            </w:r>
            <w:r w:rsidRPr="00667EBC">
              <w:rPr>
                <w:b w:val="0"/>
                <w:bCs w:val="0"/>
                <w:position w:val="-10"/>
              </w:rPr>
              <w:object w:dxaOrig="499" w:dyaOrig="320">
                <v:shape id="_x0000_i1033" type="#_x0000_t75" style="width:24.25pt;height:17pt" o:ole="">
                  <v:imagedata r:id="rId24" o:title=""/>
                </v:shape>
                <o:OLEObject Type="Embed" ProgID="Equation.DSMT4" ShapeID="_x0000_i1033" DrawAspect="Content" ObjectID="_1429601220" r:id="rId25"/>
              </w:object>
            </w:r>
          </w:p>
        </w:tc>
        <w:tc>
          <w:tcPr>
            <w:tcW w:w="2555" w:type="dxa"/>
          </w:tcPr>
          <w:p w:rsidR="003961FA" w:rsidRPr="00667EBC" w:rsidRDefault="003961FA" w:rsidP="00184B05">
            <w:pPr>
              <w:pStyle w:val="a3"/>
              <w:ind w:left="0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(b</w:t>
            </w: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  <w:t xml:space="preserve">  </w:t>
            </w:r>
            <w:r w:rsidRPr="00184B05">
              <w:rPr>
                <w:position w:val="-10"/>
              </w:rPr>
              <w:object w:dxaOrig="680" w:dyaOrig="320">
                <v:shape id="_x0000_i1034" type="#_x0000_t75" style="width:33.15pt;height:17pt" o:ole="">
                  <v:imagedata r:id="rId26" o:title=""/>
                </v:shape>
                <o:OLEObject Type="Embed" ProgID="Equation.DSMT4" ShapeID="_x0000_i1034" DrawAspect="Content" ObjectID="_1429601221" r:id="rId27"/>
              </w:object>
            </w:r>
          </w:p>
        </w:tc>
        <w:tc>
          <w:tcPr>
            <w:tcW w:w="3119" w:type="dxa"/>
          </w:tcPr>
          <w:p w:rsidR="003961FA" w:rsidRPr="00667EBC" w:rsidRDefault="003961FA" w:rsidP="00184B05">
            <w:pPr>
              <w:pStyle w:val="a3"/>
              <w:ind w:left="31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(c</w:t>
            </w: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  <w:t xml:space="preserve">     </w:t>
            </w:r>
            <w:r w:rsidRPr="00667EBC">
              <w:rPr>
                <w:bCs/>
              </w:rPr>
              <w:t xml:space="preserve"> </w:t>
            </w:r>
            <w:r w:rsidRPr="00184B05">
              <w:rPr>
                <w:position w:val="-10"/>
              </w:rPr>
              <w:object w:dxaOrig="560" w:dyaOrig="320">
                <v:shape id="_x0000_i1035" type="#_x0000_t75" style="width:27.5pt;height:17pt" o:ole="">
                  <v:imagedata r:id="rId28" o:title=""/>
                </v:shape>
                <o:OLEObject Type="Embed" ProgID="Equation.DSMT4" ShapeID="_x0000_i1035" DrawAspect="Content" ObjectID="_1429601222" r:id="rId29"/>
              </w:object>
            </w:r>
          </w:p>
        </w:tc>
        <w:tc>
          <w:tcPr>
            <w:tcW w:w="2835" w:type="dxa"/>
          </w:tcPr>
          <w:p w:rsidR="003961FA" w:rsidRPr="00667EBC" w:rsidRDefault="003961FA" w:rsidP="00184B05">
            <w:pPr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(d</w:t>
            </w: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  <w:t xml:space="preserve">    </w:t>
            </w:r>
            <w:r w:rsidRPr="00667EBC">
              <w:rPr>
                <w:bCs/>
              </w:rPr>
              <w:t xml:space="preserve"> </w:t>
            </w:r>
            <w:r w:rsidRPr="00667EBC">
              <w:rPr>
                <w:bCs/>
                <w:position w:val="-10"/>
              </w:rPr>
              <w:object w:dxaOrig="680" w:dyaOrig="320">
                <v:shape id="_x0000_i1036" type="#_x0000_t75" style="width:33.15pt;height:17pt" o:ole="">
                  <v:imagedata r:id="rId30" o:title=""/>
                </v:shape>
                <o:OLEObject Type="Embed" ProgID="Equation.DSMT4" ShapeID="_x0000_i1036" DrawAspect="Content" ObjectID="_1429601223" r:id="rId31"/>
              </w:object>
            </w:r>
          </w:p>
        </w:tc>
      </w:tr>
      <w:tr w:rsidR="003961FA" w:rsidRPr="00884ECC" w:rsidTr="00184B05">
        <w:trPr>
          <w:cnfStyle w:val="000000010000"/>
          <w:trHeight w:val="402"/>
        </w:trPr>
        <w:tc>
          <w:tcPr>
            <w:cnfStyle w:val="001000000000"/>
            <w:tcW w:w="10632" w:type="dxa"/>
            <w:gridSpan w:val="4"/>
          </w:tcPr>
          <w:p w:rsidR="003961FA" w:rsidRPr="008D1E94" w:rsidRDefault="003961FA" w:rsidP="00184B05">
            <w:pPr>
              <w:pStyle w:val="a3"/>
              <w:numPr>
                <w:ilvl w:val="0"/>
                <w:numId w:val="31"/>
              </w:numPr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في </w:t>
            </w:r>
            <w:proofErr w:type="spellStart"/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الدائره</w:t>
            </w:r>
            <w:proofErr w:type="spellEnd"/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نفسها يكون القوسان متطابقان </w:t>
            </w:r>
            <w:proofErr w:type="spellStart"/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اذا</w:t>
            </w:r>
            <w:proofErr w:type="spellEnd"/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وفقط </w:t>
            </w:r>
            <w:proofErr w:type="spellStart"/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اذا</w:t>
            </w:r>
            <w:proofErr w:type="spellEnd"/>
            <w:r w:rsidRPr="008D1E94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كان الوتران المناظران لهما</w:t>
            </w:r>
          </w:p>
        </w:tc>
      </w:tr>
      <w:tr w:rsidR="003961FA" w:rsidRPr="00884ECC" w:rsidTr="00184B05">
        <w:trPr>
          <w:cnfStyle w:val="000000100000"/>
          <w:trHeight w:val="664"/>
        </w:trPr>
        <w:tc>
          <w:tcPr>
            <w:cnfStyle w:val="001000000000"/>
            <w:tcW w:w="2123" w:type="dxa"/>
          </w:tcPr>
          <w:p w:rsidR="003961FA" w:rsidRPr="00667EBC" w:rsidRDefault="003961FA" w:rsidP="00184B05">
            <w:pPr>
              <w:jc w:val="both"/>
              <w:rPr>
                <w:rFonts w:ascii="Traditional Arabic" w:hAnsi="Traditional Arabic" w:cs="Traditional Arabic"/>
                <w:b w:val="0"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 w:val="0"/>
                <w:sz w:val="28"/>
                <w:szCs w:val="28"/>
              </w:rPr>
              <w:t>(a</w:t>
            </w:r>
            <w:r w:rsidRPr="00667EBC">
              <w:rPr>
                <w:rFonts w:ascii="Traditional Arabic" w:hAnsi="Traditional Arabic" w:cs="Traditional Arabic" w:hint="cs"/>
                <w:b w:val="0"/>
                <w:sz w:val="28"/>
                <w:szCs w:val="28"/>
                <w:rtl/>
              </w:rPr>
              <w:t xml:space="preserve"> متطابقان</w:t>
            </w:r>
          </w:p>
        </w:tc>
        <w:tc>
          <w:tcPr>
            <w:tcW w:w="2555" w:type="dxa"/>
          </w:tcPr>
          <w:p w:rsidR="003961FA" w:rsidRPr="00667EBC" w:rsidRDefault="003961FA" w:rsidP="00184B05">
            <w:pPr>
              <w:pStyle w:val="a3"/>
              <w:ind w:left="0"/>
              <w:jc w:val="both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(b</w:t>
            </w:r>
            <w:r w:rsidRPr="00667EBC">
              <w:rPr>
                <w:rFonts w:ascii="Traditional Arabic" w:hAnsi="Traditional Arabic" w:cs="Traditional Arabic" w:hint="cs"/>
                <w:bCs/>
                <w:sz w:val="28"/>
                <w:szCs w:val="28"/>
                <w:rtl/>
              </w:rPr>
              <w:t xml:space="preserve"> متعامدان</w:t>
            </w:r>
          </w:p>
          <w:p w:rsidR="003961FA" w:rsidRPr="00667EBC" w:rsidRDefault="003961FA" w:rsidP="00184B05">
            <w:pPr>
              <w:pStyle w:val="a3"/>
              <w:ind w:left="0"/>
              <w:jc w:val="both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</w:p>
        </w:tc>
        <w:tc>
          <w:tcPr>
            <w:tcW w:w="3119" w:type="dxa"/>
          </w:tcPr>
          <w:p w:rsidR="003961FA" w:rsidRPr="00667EBC" w:rsidRDefault="003961FA" w:rsidP="00184B05">
            <w:pPr>
              <w:jc w:val="both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>(c</w:t>
            </w: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  <w:t xml:space="preserve"> </w:t>
            </w:r>
            <w:r w:rsidRPr="00667EBC">
              <w:rPr>
                <w:rFonts w:ascii="Traditional Arabic" w:hAnsi="Traditional Arabic" w:cs="Traditional Arabic" w:hint="cs"/>
                <w:bCs/>
                <w:sz w:val="28"/>
                <w:szCs w:val="28"/>
                <w:rtl/>
              </w:rPr>
              <w:t>متوازيا</w:t>
            </w:r>
            <w:r>
              <w:rPr>
                <w:rFonts w:ascii="Traditional Arabic" w:hAnsi="Traditional Arabic" w:cs="Traditional Arabic" w:hint="cs"/>
                <w:bCs/>
                <w:sz w:val="28"/>
                <w:szCs w:val="28"/>
                <w:rtl/>
              </w:rPr>
              <w:t>ن</w:t>
            </w:r>
          </w:p>
        </w:tc>
        <w:tc>
          <w:tcPr>
            <w:tcW w:w="2835" w:type="dxa"/>
          </w:tcPr>
          <w:p w:rsidR="003961FA" w:rsidRPr="00667EBC" w:rsidRDefault="003961FA" w:rsidP="00184B05">
            <w:pPr>
              <w:jc w:val="both"/>
              <w:cnfStyle w:val="000000100000"/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</w:rPr>
              <w:t xml:space="preserve">(d      </w:t>
            </w:r>
            <w:r w:rsidRPr="00667EBC">
              <w:rPr>
                <w:rFonts w:ascii="Traditional Arabic" w:hAnsi="Traditional Arabic" w:cs="Traditional Arabic"/>
                <w:bCs/>
                <w:sz w:val="28"/>
                <w:szCs w:val="28"/>
                <w:rtl/>
              </w:rPr>
              <w:t xml:space="preserve">  </w:t>
            </w:r>
            <w:r w:rsidRPr="00667EBC">
              <w:rPr>
                <w:rFonts w:ascii="Traditional Arabic" w:hAnsi="Traditional Arabic" w:cs="Traditional Arabic" w:hint="cs"/>
                <w:bCs/>
                <w:sz w:val="28"/>
                <w:szCs w:val="28"/>
                <w:rtl/>
              </w:rPr>
              <w:t>متقاطعان</w:t>
            </w:r>
          </w:p>
        </w:tc>
      </w:tr>
      <w:tr w:rsidR="003961FA" w:rsidRPr="00884ECC" w:rsidTr="00184B05">
        <w:trPr>
          <w:cnfStyle w:val="000000010000"/>
        </w:trPr>
        <w:tc>
          <w:tcPr>
            <w:cnfStyle w:val="001000000000"/>
            <w:tcW w:w="10632" w:type="dxa"/>
            <w:gridSpan w:val="4"/>
          </w:tcPr>
          <w:p w:rsidR="003961FA" w:rsidRPr="00884ECC" w:rsidRDefault="003961FA" w:rsidP="00184B05">
            <w:pPr>
              <w:pStyle w:val="a3"/>
              <w:numPr>
                <w:ilvl w:val="0"/>
                <w:numId w:val="31"/>
              </w:num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281">
              <w:rPr>
                <w:rFonts w:ascii="Traditional Arabic" w:hAnsi="Traditional Arabic" w:cs="Akhbar MT" w:hint="cs"/>
                <w:sz w:val="30"/>
                <w:szCs w:val="30"/>
                <w:rtl/>
              </w:rPr>
              <w:t xml:space="preserve">إذا كانت </w:t>
            </w:r>
            <w:r w:rsidR="00C52879" w:rsidRPr="001D4281">
              <w:rPr>
                <w:rFonts w:cs="Akhbar MT"/>
                <w:b w:val="0"/>
                <w:bCs w:val="0"/>
                <w:position w:val="-10"/>
                <w:sz w:val="30"/>
                <w:szCs w:val="30"/>
              </w:rPr>
              <w:object w:dxaOrig="2160" w:dyaOrig="380">
                <v:shape id="_x0000_i1037" type="#_x0000_t75" style="width:168.25pt;height:21.85pt" o:ole="">
                  <v:imagedata r:id="rId32" o:title=""/>
                </v:shape>
                <o:OLEObject Type="Embed" ProgID="Equation.3" ShapeID="_x0000_i1037" DrawAspect="Content" ObjectID="_1429601224" r:id="rId33"/>
              </w:object>
            </w:r>
            <w:r w:rsidRPr="001D4281">
              <w:rPr>
                <w:rFonts w:cs="Akhbar MT" w:hint="cs"/>
                <w:position w:val="-10"/>
                <w:sz w:val="30"/>
                <w:szCs w:val="30"/>
                <w:rtl/>
              </w:rPr>
              <w:t xml:space="preserve"> معادلة دائرة  فإن مركزها .......</w:t>
            </w:r>
          </w:p>
        </w:tc>
      </w:tr>
      <w:tr w:rsidR="003961FA" w:rsidRPr="00884ECC" w:rsidTr="00184B05">
        <w:trPr>
          <w:cnfStyle w:val="000000100000"/>
        </w:trPr>
        <w:tc>
          <w:tcPr>
            <w:cnfStyle w:val="001000000000"/>
            <w:tcW w:w="2123" w:type="dxa"/>
          </w:tcPr>
          <w:p w:rsidR="003961FA" w:rsidRPr="00884ECC" w:rsidRDefault="003961FA" w:rsidP="00184B05">
            <w:pPr>
              <w:pStyle w:val="a3"/>
              <w:numPr>
                <w:ilvl w:val="0"/>
                <w:numId w:val="22"/>
              </w:numPr>
              <w:ind w:hanging="72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84B05">
              <w:rPr>
                <w:b w:val="0"/>
                <w:bCs w:val="0"/>
                <w:position w:val="-10"/>
              </w:rPr>
              <w:object w:dxaOrig="560" w:dyaOrig="320">
                <v:shape id="_x0000_i1038" type="#_x0000_t75" style="width:27.5pt;height:17pt" o:ole="">
                  <v:imagedata r:id="rId34" o:title=""/>
                </v:shape>
                <o:OLEObject Type="Embed" ProgID="Equation.DSMT4" ShapeID="_x0000_i1038" DrawAspect="Content" ObjectID="_1429601225" r:id="rId35"/>
              </w:object>
            </w:r>
          </w:p>
        </w:tc>
        <w:tc>
          <w:tcPr>
            <w:tcW w:w="2555" w:type="dxa"/>
          </w:tcPr>
          <w:p w:rsidR="003961FA" w:rsidRPr="00884ECC" w:rsidRDefault="003961FA" w:rsidP="00184B05">
            <w:pPr>
              <w:pStyle w:val="a3"/>
              <w:numPr>
                <w:ilvl w:val="0"/>
                <w:numId w:val="22"/>
              </w:numPr>
              <w:ind w:left="0" w:firstLine="0"/>
              <w:cnfStyle w:val="00000010000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184B05">
              <w:rPr>
                <w:position w:val="-10"/>
              </w:rPr>
              <w:object w:dxaOrig="560" w:dyaOrig="320">
                <v:shape id="_x0000_i1039" type="#_x0000_t75" style="width:27.5pt;height:17pt" o:ole="">
                  <v:imagedata r:id="rId36" o:title=""/>
                </v:shape>
                <o:OLEObject Type="Embed" ProgID="Equation.DSMT4" ShapeID="_x0000_i1039" DrawAspect="Content" ObjectID="_1429601226" r:id="rId37"/>
              </w:object>
            </w:r>
          </w:p>
        </w:tc>
        <w:tc>
          <w:tcPr>
            <w:tcW w:w="3119" w:type="dxa"/>
          </w:tcPr>
          <w:p w:rsidR="003961FA" w:rsidRPr="00884ECC" w:rsidRDefault="003961FA" w:rsidP="00184B05">
            <w:pPr>
              <w:pStyle w:val="a3"/>
              <w:numPr>
                <w:ilvl w:val="0"/>
                <w:numId w:val="22"/>
              </w:numPr>
              <w:ind w:left="31" w:hanging="31"/>
              <w:cnfStyle w:val="00000010000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184B05">
              <w:rPr>
                <w:position w:val="-10"/>
              </w:rPr>
              <w:object w:dxaOrig="680" w:dyaOrig="320">
                <v:shape id="_x0000_i1040" type="#_x0000_t75" style="width:33.15pt;height:17pt" o:ole="">
                  <v:imagedata r:id="rId38" o:title=""/>
                </v:shape>
                <o:OLEObject Type="Embed" ProgID="Equation.DSMT4" ShapeID="_x0000_i1040" DrawAspect="Content" ObjectID="_1429601227" r:id="rId39"/>
              </w:object>
            </w:r>
          </w:p>
        </w:tc>
        <w:tc>
          <w:tcPr>
            <w:tcW w:w="2835" w:type="dxa"/>
          </w:tcPr>
          <w:p w:rsidR="003961FA" w:rsidRPr="00884ECC" w:rsidRDefault="003961FA" w:rsidP="00184B05">
            <w:pPr>
              <w:pStyle w:val="a3"/>
              <w:numPr>
                <w:ilvl w:val="0"/>
                <w:numId w:val="22"/>
              </w:numPr>
              <w:ind w:left="260" w:hanging="260"/>
              <w:cnfStyle w:val="00000010000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184B05">
              <w:rPr>
                <w:position w:val="-10"/>
              </w:rPr>
              <w:object w:dxaOrig="680" w:dyaOrig="320">
                <v:shape id="_x0000_i1041" type="#_x0000_t75" style="width:33.15pt;height:17pt" o:ole="">
                  <v:imagedata r:id="rId40" o:title=""/>
                </v:shape>
                <o:OLEObject Type="Embed" ProgID="Equation.DSMT4" ShapeID="_x0000_i1041" DrawAspect="Content" ObjectID="_1429601228" r:id="rId41"/>
              </w:object>
            </w:r>
          </w:p>
        </w:tc>
      </w:tr>
    </w:tbl>
    <w:p w:rsidR="003961FA" w:rsidRDefault="003961FA" w:rsidP="003961FA">
      <w:pPr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</w:rPr>
      </w:pPr>
      <w:r w:rsidRPr="00884ECC">
        <w:rPr>
          <w:rFonts w:ascii="Traditional Arabic" w:hAnsi="Traditional Arabic" w:cs="Traditional Arabic"/>
          <w:b/>
          <w:bCs/>
          <w:color w:val="FF0000"/>
          <w:sz w:val="28"/>
          <w:szCs w:val="28"/>
          <w:u w:val="single"/>
          <w:rtl/>
        </w:rPr>
        <w:t>السؤال الثاني</w:t>
      </w:r>
      <w:r w:rsidRPr="00884ECC"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</w:rPr>
        <w:t xml:space="preserve">  </w:t>
      </w:r>
      <w:r w:rsidRPr="00884ECC">
        <w:rPr>
          <w:rFonts w:ascii="Traditional Arabic" w:hAnsi="Traditional Arabic" w:cs="Cambria Math"/>
          <w:b/>
          <w:bCs/>
          <w:sz w:val="28"/>
          <w:szCs w:val="28"/>
          <w:rtl/>
        </w:rPr>
        <w:t>𝜜</w:t>
      </w:r>
      <w:r w:rsidRPr="00884ECC">
        <w:rPr>
          <w:rFonts w:ascii="Traditional Arabic" w:hAnsi="Traditional Arabic" w:cs="Traditional Arabic"/>
          <w:b/>
          <w:bCs/>
          <w:sz w:val="28"/>
          <w:szCs w:val="28"/>
          <w:rtl/>
        </w:rPr>
        <w:t>~ اختر الإجابة الصحيحة</w:t>
      </w:r>
    </w:p>
    <w:p w:rsidR="003961FA" w:rsidRDefault="003961FA" w:rsidP="008E31EF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961FA" w:rsidRDefault="003961FA" w:rsidP="008E31EF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tbl>
      <w:tblPr>
        <w:tblStyle w:val="a4"/>
        <w:tblpPr w:leftFromText="180" w:rightFromText="180" w:vertAnchor="text" w:tblpXSpec="center" w:tblpY="1"/>
        <w:tblOverlap w:val="never"/>
        <w:bidiVisual/>
        <w:tblW w:w="0" w:type="auto"/>
        <w:tblLook w:val="04A0"/>
      </w:tblPr>
      <w:tblGrid>
        <w:gridCol w:w="935"/>
        <w:gridCol w:w="9747"/>
      </w:tblGrid>
      <w:tr w:rsidR="003961FA" w:rsidRPr="00884ECC" w:rsidTr="00184B05">
        <w:tc>
          <w:tcPr>
            <w:tcW w:w="935" w:type="dxa"/>
            <w:vMerge w:val="restart"/>
            <w:textDirection w:val="btLr"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u w:val="single"/>
                <w:rtl/>
              </w:rPr>
              <w:t>السؤال  الثا</w:t>
            </w:r>
            <w:r>
              <w:rPr>
                <w:rFonts w:ascii="Traditional Arabic" w:hAnsi="Traditional Arabic" w:cs="Traditional Arabic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ي</w:t>
            </w: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rtl/>
              </w:rPr>
              <w:t xml:space="preserve"> 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B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~</w:t>
            </w:r>
          </w:p>
          <w:p w:rsidR="003961FA" w:rsidRPr="00884ECC" w:rsidRDefault="003961FA" w:rsidP="00184B05">
            <w:pPr>
              <w:ind w:left="113" w:right="113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Pr="00884ECC" w:rsidRDefault="003961FA" w:rsidP="00C52879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حدد </w:t>
            </w: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اذا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كان الشكل الرباعي التالي متوازي </w:t>
            </w: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اضلاع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أم لا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        </w:t>
            </w:r>
          </w:p>
        </w:tc>
      </w:tr>
      <w:tr w:rsidR="003961FA" w:rsidRPr="00884ECC" w:rsidTr="003961FA">
        <w:trPr>
          <w:trHeight w:val="1961"/>
        </w:trPr>
        <w:tc>
          <w:tcPr>
            <w:tcW w:w="935" w:type="dxa"/>
            <w:vMerge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       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      </w:t>
            </w:r>
          </w:p>
          <w:p w:rsidR="003961FA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Pr="00884ECC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</w:t>
            </w:r>
            <w:r>
              <w:object w:dxaOrig="3405" w:dyaOrig="1770">
                <v:shape id="_x0000_i1042" type="#_x0000_t75" style="width:169.9pt;height:92.2pt" o:ole="">
                  <v:imagedata r:id="rId42" o:title=""/>
                </v:shape>
                <o:OLEObject Type="Embed" ProgID="PBrush" ShapeID="_x0000_i1042" DrawAspect="Content" ObjectID="_1429601229" r:id="rId43"/>
              </w:object>
            </w:r>
          </w:p>
        </w:tc>
      </w:tr>
    </w:tbl>
    <w:p w:rsidR="003961FA" w:rsidRPr="00884ECC" w:rsidRDefault="003961FA" w:rsidP="003961FA">
      <w:pPr>
        <w:rPr>
          <w:rFonts w:ascii="Traditional Arabic" w:hAnsi="Traditional Arabic" w:cs="Traditional Arabic"/>
          <w:b/>
          <w:bCs/>
          <w:sz w:val="28"/>
          <w:szCs w:val="28"/>
        </w:rPr>
      </w:pPr>
    </w:p>
    <w:tbl>
      <w:tblPr>
        <w:tblStyle w:val="a4"/>
        <w:bidiVisual/>
        <w:tblW w:w="0" w:type="auto"/>
        <w:tblLook w:val="04A0"/>
      </w:tblPr>
      <w:tblGrid>
        <w:gridCol w:w="935"/>
        <w:gridCol w:w="9747"/>
      </w:tblGrid>
      <w:tr w:rsidR="003961FA" w:rsidRPr="00884ECC" w:rsidTr="00184B05">
        <w:trPr>
          <w:trHeight w:val="683"/>
        </w:trPr>
        <w:tc>
          <w:tcPr>
            <w:tcW w:w="935" w:type="dxa"/>
            <w:vMerge w:val="restart"/>
            <w:textDirection w:val="btLr"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u w:val="single"/>
                <w:rtl/>
              </w:rPr>
              <w:t>السؤال الثا</w:t>
            </w:r>
            <w:r>
              <w:rPr>
                <w:rFonts w:ascii="Traditional Arabic" w:hAnsi="Traditional Arabic" w:cs="Traditional Arabic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ي</w:t>
            </w: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C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~</w:t>
            </w:r>
          </w:p>
          <w:p w:rsidR="003961FA" w:rsidRPr="00884ECC" w:rsidRDefault="003961FA" w:rsidP="00184B05">
            <w:pPr>
              <w:ind w:left="113" w:right="113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Pr="00737007" w:rsidRDefault="003961FA" w:rsidP="00184B05">
            <w:pPr>
              <w:autoSpaceDE w:val="0"/>
              <w:autoSpaceDN w:val="0"/>
              <w:adjustRightInd w:val="0"/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اذا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كان الشكل 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</w:rPr>
              <w:t>ABCD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مستطيلا وكان 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</w:rPr>
              <w:t xml:space="preserve"> 1=30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  <w:rtl/>
              </w:rPr>
              <w:t xml:space="preserve"> &gt;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</w:rPr>
              <w:t xml:space="preserve"> m 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  <w:rtl/>
              </w:rPr>
              <w:t xml:space="preserve">فاوجد ، 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</w:rPr>
              <w:t>2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  <w:rtl/>
              </w:rPr>
              <w:t xml:space="preserve"> &gt;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</w:rPr>
              <w:t xml:space="preserve">m </w:t>
            </w:r>
            <w:r>
              <w:rPr>
                <w:rFonts w:eastAsiaTheme="minorHAnsi"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  <w:rtl/>
              </w:rPr>
              <w:t>,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</w:rPr>
              <w:t xml:space="preserve"> 3 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  <w:rtl/>
              </w:rPr>
              <w:t xml:space="preserve"> &gt;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</w:rPr>
              <w:t xml:space="preserve"> m 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  <w:rtl/>
              </w:rPr>
              <w:t xml:space="preserve">, 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</w:rPr>
              <w:t xml:space="preserve">4 </w:t>
            </w:r>
            <w:r>
              <w:rPr>
                <w:rFonts w:eastAsiaTheme="minorHAnsi"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  <w:rtl/>
              </w:rPr>
              <w:t>&gt;</w:t>
            </w:r>
            <w:r>
              <w:rPr>
                <w:rFonts w:eastAsiaTheme="minorHAnsi" w:cs="Times New Roman"/>
                <w:b/>
                <w:bCs/>
                <w:color w:val="000000"/>
                <w:sz w:val="24"/>
                <w:szCs w:val="24"/>
              </w:rPr>
              <w:t xml:space="preserve">m  </w:t>
            </w:r>
            <w:r w:rsidR="00C52879">
              <w:rPr>
                <w:rFonts w:eastAsiaTheme="minorHAnsi"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        </w:t>
            </w:r>
          </w:p>
        </w:tc>
      </w:tr>
      <w:tr w:rsidR="003961FA" w:rsidRPr="00884ECC" w:rsidTr="003961FA">
        <w:trPr>
          <w:trHeight w:val="2714"/>
        </w:trPr>
        <w:tc>
          <w:tcPr>
            <w:tcW w:w="935" w:type="dxa"/>
            <w:vMerge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Pr="00884ECC" w:rsidRDefault="003961FA" w:rsidP="00184B05">
            <w:pPr>
              <w:tabs>
                <w:tab w:val="left" w:pos="1911"/>
                <w:tab w:val="center" w:pos="4765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t xml:space="preserve">                </w:t>
            </w:r>
            <w:r>
              <w:tab/>
              <w:t xml:space="preserve">                                       </w:t>
            </w:r>
            <w:r>
              <w:tab/>
              <w:t xml:space="preserve">      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        </w:t>
            </w:r>
            <w:r>
              <w:rPr>
                <w:rFonts w:hint="cs"/>
                <w:rtl/>
              </w:rPr>
              <w:t xml:space="preserve">    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t xml:space="preserve">                                           </w:t>
            </w:r>
            <w:r>
              <w:rPr>
                <w:rFonts w:hint="cs"/>
                <w:rtl/>
              </w:rPr>
              <w:t xml:space="preserve">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                                                </w:t>
            </w:r>
            <w:r>
              <w:object w:dxaOrig="4695" w:dyaOrig="2280">
                <v:shape id="_x0000_i1043" type="#_x0000_t75" style="width:234.6pt;height:99.5pt" o:ole="">
                  <v:imagedata r:id="rId44" o:title=""/>
                </v:shape>
                <o:OLEObject Type="Embed" ProgID="PBrush" ShapeID="_x0000_i1043" DrawAspect="Content" ObjectID="_1429601230" r:id="rId45"/>
              </w:object>
            </w:r>
            <w:r>
              <w:rPr>
                <w:rFonts w:hint="cs"/>
                <w:rtl/>
              </w:rPr>
              <w:t xml:space="preserve">    </w:t>
            </w:r>
          </w:p>
        </w:tc>
      </w:tr>
    </w:tbl>
    <w:p w:rsidR="003961FA" w:rsidRDefault="003961FA" w:rsidP="008E31EF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961FA" w:rsidRPr="003961FA" w:rsidRDefault="003961FA" w:rsidP="003961FA">
      <w:pPr>
        <w:rPr>
          <w:rFonts w:ascii="Traditional Arabic" w:hAnsi="Traditional Arabic" w:cs="Traditional Arabic"/>
          <w:b/>
          <w:bCs/>
          <w:color w:val="FF0000"/>
          <w:sz w:val="28"/>
          <w:szCs w:val="28"/>
          <w:u w:val="single"/>
          <w:rtl/>
        </w:rPr>
      </w:pPr>
      <w:r>
        <w:rPr>
          <w:rFonts w:ascii="Traditional Arabic" w:hAnsi="Traditional Arabic" w:cs="Traditional Arabic" w:hint="cs"/>
          <w:b/>
          <w:bCs/>
          <w:color w:val="FF0000"/>
          <w:sz w:val="28"/>
          <w:szCs w:val="28"/>
          <w:u w:val="single"/>
          <w:rtl/>
        </w:rPr>
        <w:t>ا</w:t>
      </w:r>
      <w:r w:rsidRPr="003961FA">
        <w:rPr>
          <w:rFonts w:ascii="Traditional Arabic" w:hAnsi="Traditional Arabic" w:cs="Traditional Arabic" w:hint="cs"/>
          <w:b/>
          <w:bCs/>
          <w:color w:val="FF0000"/>
          <w:sz w:val="28"/>
          <w:szCs w:val="28"/>
          <w:u w:val="single"/>
          <w:rtl/>
        </w:rPr>
        <w:t>لسؤال الثالث</w:t>
      </w:r>
    </w:p>
    <w:p w:rsidR="003961FA" w:rsidRPr="00884ECC" w:rsidRDefault="003961FA" w:rsidP="003961FA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tbl>
      <w:tblPr>
        <w:tblStyle w:val="a4"/>
        <w:bidiVisual/>
        <w:tblW w:w="0" w:type="auto"/>
        <w:tblLook w:val="04A0"/>
      </w:tblPr>
      <w:tblGrid>
        <w:gridCol w:w="935"/>
        <w:gridCol w:w="9747"/>
      </w:tblGrid>
      <w:tr w:rsidR="003961FA" w:rsidRPr="00884ECC" w:rsidTr="00184B05">
        <w:tc>
          <w:tcPr>
            <w:tcW w:w="935" w:type="dxa"/>
            <w:vMerge w:val="restart"/>
            <w:textDirection w:val="btLr"/>
          </w:tcPr>
          <w:p w:rsidR="003961FA" w:rsidRPr="00884ECC" w:rsidRDefault="003961FA" w:rsidP="003961FA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u w:val="single"/>
                <w:rtl/>
              </w:rPr>
              <w:t>السؤال الثالث</w:t>
            </w: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A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~</w:t>
            </w:r>
          </w:p>
          <w:p w:rsidR="003961FA" w:rsidRPr="00884ECC" w:rsidRDefault="003961FA" w:rsidP="00184B05">
            <w:pPr>
              <w:ind w:left="113" w:right="113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Pr="00884ECC" w:rsidRDefault="003961FA" w:rsidP="00184B05">
            <w:pPr>
              <w:tabs>
                <w:tab w:val="left" w:pos="4342"/>
                <w:tab w:val="center" w:pos="5260"/>
              </w:tabs>
              <w:rPr>
                <w:rFonts w:ascii="Traditional Arabic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 xml:space="preserve">حدد </w:t>
            </w: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>اذا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 xml:space="preserve"> كانت المضلعات </w:t>
            </w: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>التاليه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 xml:space="preserve"> متشابهه </w:t>
            </w: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>ام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 xml:space="preserve"> لا ؟ </w:t>
            </w: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>واذا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 xml:space="preserve"> كانت كذلك أوجد عبارة التشابه ومعامل التشابه</w:t>
            </w:r>
            <w:r w:rsidRPr="00884ECC">
              <w:rPr>
                <w:rFonts w:ascii="Traditional Arabic" w:hAnsi="Traditional Arabic" w:cs="Traditional Arabic"/>
                <w:b/>
                <w:bCs/>
                <w:color w:val="000000"/>
                <w:sz w:val="28"/>
                <w:szCs w:val="28"/>
              </w:rPr>
              <w:t xml:space="preserve">    </w:t>
            </w:r>
            <w:r w:rsidRPr="00884ECC">
              <w:rPr>
                <w:rFonts w:ascii="Traditional Arabic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</w:p>
        </w:tc>
      </w:tr>
      <w:tr w:rsidR="003961FA" w:rsidRPr="00884ECC" w:rsidTr="00184B05">
        <w:trPr>
          <w:trHeight w:val="3405"/>
        </w:trPr>
        <w:tc>
          <w:tcPr>
            <w:tcW w:w="935" w:type="dxa"/>
            <w:vMerge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Default="003961FA" w:rsidP="00184B05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</w:t>
            </w:r>
          </w:p>
          <w:p w:rsidR="003961FA" w:rsidRPr="00884ECC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</w:t>
            </w:r>
            <w:r>
              <w:object w:dxaOrig="2835" w:dyaOrig="1815">
                <v:shape id="_x0000_i1044" type="#_x0000_t75" style="width:182.85pt;height:118.1pt" o:ole="">
                  <v:imagedata r:id="rId46" o:title=""/>
                </v:shape>
                <o:OLEObject Type="Embed" ProgID="PBrush" ShapeID="_x0000_i1044" DrawAspect="Content" ObjectID="_1429601231" r:id="rId47"/>
              </w:objec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</w:tr>
    </w:tbl>
    <w:p w:rsidR="003961FA" w:rsidRPr="00884ECC" w:rsidRDefault="003961FA" w:rsidP="003961FA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tbl>
      <w:tblPr>
        <w:tblStyle w:val="a4"/>
        <w:bidiVisual/>
        <w:tblW w:w="0" w:type="auto"/>
        <w:tblLook w:val="04A0"/>
      </w:tblPr>
      <w:tblGrid>
        <w:gridCol w:w="1098"/>
        <w:gridCol w:w="9584"/>
      </w:tblGrid>
      <w:tr w:rsidR="003961FA" w:rsidRPr="00884ECC" w:rsidTr="00184B05">
        <w:trPr>
          <w:trHeight w:val="1221"/>
        </w:trPr>
        <w:tc>
          <w:tcPr>
            <w:tcW w:w="935" w:type="dxa"/>
            <w:vMerge w:val="restart"/>
            <w:textDirection w:val="btLr"/>
          </w:tcPr>
          <w:p w:rsidR="003961FA" w:rsidRPr="00884ECC" w:rsidRDefault="003961FA" w:rsidP="003961FA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u w:val="single"/>
                <w:rtl/>
              </w:rPr>
              <w:t>السؤال الثالث</w:t>
            </w: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B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~</w:t>
            </w:r>
          </w:p>
          <w:p w:rsidR="003961FA" w:rsidRDefault="003961FA" w:rsidP="00184B05">
            <w:pPr>
              <w:ind w:left="113" w:right="113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Pr="00884ECC" w:rsidRDefault="003961FA" w:rsidP="00184B05">
            <w:pPr>
              <w:ind w:left="113" w:right="113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Default="003961FA" w:rsidP="00184B05">
            <w:pPr>
              <w:rPr>
                <w:rFonts w:cs="Traditional Arabic"/>
                <w:b/>
                <w:bCs/>
                <w:sz w:val="30"/>
                <w:szCs w:val="30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اوجد صورة </w:t>
            </w:r>
            <m:oMath>
              <m:acc>
                <m:accPr>
                  <m:chr m:val="̅"/>
                  <m:ctrlPr>
                    <w:rPr>
                      <w:rFonts w:ascii="Cambria Math" w:hAnsi="Cambria Math" w:cs="AdvertisingBold"/>
                      <w:sz w:val="30"/>
                      <w:szCs w:val="30"/>
                    </w:rPr>
                  </m:ctrlPr>
                </m:accPr>
                <m:e>
                  <m:r>
                    <w:rPr>
                      <w:rFonts w:ascii="Cambria Math" w:hAnsi="Cambria Math" w:cs="AdvertisingBold"/>
                      <w:sz w:val="30"/>
                      <w:szCs w:val="30"/>
                    </w:rPr>
                    <m:t>AB</m:t>
                  </m:r>
                </m:e>
              </m:acc>
            </m:oMath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AdvertisingBold"/>
                  <w:sz w:val="30"/>
                  <w:szCs w:val="30"/>
                </w:rPr>
                <m:t xml:space="preserve">A </m:t>
              </m:r>
              <m:d>
                <m:dPr>
                  <m:ctrlPr>
                    <w:rPr>
                      <w:rFonts w:ascii="Cambria Math" w:hAnsi="Cambria Math" w:cs="AdvertisingBold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 w:cs="AdvertisingBold"/>
                      <w:sz w:val="30"/>
                      <w:szCs w:val="30"/>
                    </w:rPr>
                    <m:t xml:space="preserve">3 , -1 </m:t>
                  </m:r>
                </m:e>
              </m:d>
              <m:r>
                <w:rPr>
                  <w:rFonts w:ascii="Cambria Math" w:hAnsi="Cambria Math" w:cs="AdvertisingBold"/>
                  <w:sz w:val="30"/>
                  <w:szCs w:val="30"/>
                </w:rPr>
                <m:t xml:space="preserve">  , B (-2 , 1 )</m:t>
              </m:r>
            </m:oMath>
            <w:r>
              <w:rPr>
                <w:rFonts w:cs="Traditional Arabic" w:hint="cs"/>
                <w:b/>
                <w:bCs/>
                <w:sz w:val="30"/>
                <w:szCs w:val="30"/>
                <w:rtl/>
              </w:rPr>
              <w:t xml:space="preserve"> الناتجه عن ازاحه مقدارها 4 وحدات الى اعلى ثم  أنعكاس حول محور السينات</w:t>
            </w:r>
          </w:p>
          <w:p w:rsidR="003961FA" w:rsidRPr="009D2E09" w:rsidRDefault="003961FA" w:rsidP="00184B05">
            <w:pPr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961FA" w:rsidRPr="00884ECC" w:rsidTr="00184B05">
        <w:trPr>
          <w:trHeight w:val="2342"/>
        </w:trPr>
        <w:tc>
          <w:tcPr>
            <w:tcW w:w="935" w:type="dxa"/>
            <w:vMerge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Default="00D40423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noProof/>
                <w:sz w:val="28"/>
                <w:szCs w:val="28"/>
                <w:rtl/>
              </w:rPr>
              <w:pict>
                <v:group id="_x0000_s1060" style="position:absolute;left:0;text-align:left;margin-left:1.85pt;margin-top:19.95pt;width:186.25pt;height:139.25pt;z-index:251663360;mso-position-horizontal-relative:text;mso-position-vertical-relative:text" coordsize="43268,43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">
                  <v:group id="مجموعة 63" o:spid="_x0000_s1061" style="position:absolute;width:43268;height:43237" coordsize="43274,43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<v:line id="رابط مستقيم 64" o:spid="_x0000_s1062" style="position:absolute;visibility:visible" from="0,0" to="0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BRe8UAAADbAAAADwAAAGRycy9kb3ducmV2LnhtbESPQWsCMRSE74L/ITyhN00srcjWKKIV&#10;tu1JW2h7e928blY3L8sm6vbfG6HgcZiZb5jZonO1OFEbKs8axiMFgrjwpuJSw8f7ZjgFESKywdoz&#10;afijAIt5vzfDzPgzb+m0i6VIEA4ZarAxNpmUobDkMIx8Q5y8X986jEm2pTQtnhPc1fJeqYl0WHFa&#10;sNjQylJx2B2dhtfPx+PPS71Z2+fDW/79tVc5jpXWd4Nu+QQiUhdv4f92bjRMHuD6Jf0A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BRe8UAAADbAAAADwAAAAAAAAAA&#10;AAAAAAChAgAAZHJzL2Rvd25yZXYueG1sUEsFBgAAAAAEAAQA+QAAAJMDAAAAAA==&#10;" strokecolor="blue">
                      <v:stroke dashstyle="dot" endcap="round"/>
                    </v:line>
                    <v:line id="رابط مستقيم 65" o:spid="_x0000_s1063" style="position:absolute;visibility:visible" from="1807,0" to="1807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z04MUAAADbAAAADwAAAGRycy9kb3ducmV2LnhtbESPQWsCMRSE7wX/Q3hCbzWxoMjWKFIV&#10;tvWkFtreXjfPzdbNy7KJuv77piB4HGbmG2Y671wtztSGyrOG4UCBIC68qbjU8LFfP01AhIhssPZM&#10;Gq4UYD7rPUwxM/7CWzrvYikShEOGGmyMTSZlKCw5DAPfECfv4FuHMcm2lKbFS4K7Wj4rNZYOK04L&#10;Fht6tVQcdyen4f1zdPp5q9dLuzpu8u+vX5XjUGn92O8WLyAidfEevrVzo2E8gv8v6QfI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z04MUAAADbAAAADwAAAAAAAAAA&#10;AAAAAAChAgAAZHJzL2Rvd25yZXYueG1sUEsFBgAAAAAEAAQA+QAAAJMDAAAAAA==&#10;" strokecolor="blue">
                      <v:stroke dashstyle="dot" endcap="round"/>
                    </v:line>
                    <v:line id="رابط مستقيم 66" o:spid="_x0000_s1064" style="position:absolute;visibility:visible" from="3615,0" to="3615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5ql8UAAADbAAAADwAAAGRycy9kb3ducmV2LnhtbESPT2sCMRTE70K/Q3iCN00UXGRrlGIV&#10;tu3JP9D29rp53WzdvCybqNtv3xQKPQ4z8xtmue5dI67UhdqzhulEgSAuvam50nA67sYLECEiG2w8&#10;k4ZvCrBe3Q2WmBt/4z1dD7ESCcIhRw02xjaXMpSWHIaJb4mT9+k7hzHJrpKmw1uCu0bOlMqkw5rT&#10;gsWWNpbK8+HiNDy/zi8fT83u0W7PL8X725cqcKq0Hg37h3sQkfr4H/5rF0ZDlsH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/5ql8UAAADbAAAADwAAAAAAAAAA&#10;AAAAAAChAgAAZHJzL2Rvd25yZXYueG1sUEsFBgAAAAAEAAQA+QAAAJMDAAAAAA==&#10;" strokecolor="blue">
                      <v:stroke dashstyle="dot" endcap="round"/>
                    </v:line>
                    <v:line id="رابط مستقيم 67" o:spid="_x0000_s1065" style="position:absolute;visibility:visible" from="5422,0" to="5422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LPDMUAAADbAAAADwAAAGRycy9kb3ducmV2LnhtbESPQWsCMRSE74L/ITyhN00UasvWKNIq&#10;bOtJW2h7e928blY3L8sm6vrvjVDocZiZb5jZonO1OFEbKs8axiMFgrjwpuJSw8f7evgIIkRkg7Vn&#10;0nChAIt5vzfDzPgzb+m0i6VIEA4ZarAxNpmUobDkMIx8Q5y8X986jEm2pTQtnhPc1XKi1FQ6rDgt&#10;WGzo2VJx2B2dhrfP++PPa71+savDJv/+2qscx0rru0G3fAIRqYv/4b92bjRMH+D2Jf0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LPDMUAAADbAAAADwAAAAAAAAAA&#10;AAAAAAChAgAAZHJzL2Rvd25yZXYueG1sUEsFBgAAAAAEAAQA+QAAAJMDAAAAAA==&#10;" strokecolor="blue">
                      <v:stroke dashstyle="dot" endcap="round"/>
                    </v:line>
                    <v:line id="رابط مستقيم 68" o:spid="_x0000_s1066" style="position:absolute;visibility:visible" from="7230,0" to="7230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1bfsIAAADbAAAADwAAAGRycy9kb3ducmV2LnhtbERPTWsCMRC9F/ofwhS81cSCUlajSFth&#10;taeqoN7GzbhZ3UyWTdTtv28OBY+P9z2Zda4WN2pD5VnDoK9AEBfeVFxq2G4Wr+8gQkQ2WHsmDb8U&#10;YDZ9fppgZvydf+i2jqVIIRwy1GBjbDIpQ2HJYej7hjhxJ986jAm2pTQt3lO4q+WbUiPpsOLUYLGh&#10;D0vFZX11Gla74fW4rBef9uvynR/2Z5XjQGnde+nmYxCRuvgQ/7tzo2GUxqYv6QfI6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S1bfsIAAADbAAAADwAAAAAAAAAAAAAA&#10;AAChAgAAZHJzL2Rvd25yZXYueG1sUEsFBgAAAAAEAAQA+QAAAJADAAAAAA==&#10;" strokecolor="blue">
                      <v:stroke dashstyle="dot" endcap="round"/>
                    </v:line>
                    <v:line id="رابط مستقيم 69" o:spid="_x0000_s1067" style="position:absolute;visibility:visible" from="9037,0" to="9037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H+5cUAAADbAAAADwAAAGRycy9kb3ducmV2LnhtbESPQWsCMRSE74L/ITyhN00UKu3WKNIq&#10;bOtJW2h7e928blY3L8sm6vrvjVDocZiZb5jZonO1OFEbKs8axiMFgrjwpuJSw8f7evgAIkRkg7Vn&#10;0nChAIt5vzfDzPgzb+m0i6VIEA4ZarAxNpmUobDkMIx8Q5y8X986jEm2pTQtnhPc1XKi1FQ6rDgt&#10;WGzo2VJx2B2dhrfP++PPa71+savDJv/+2qscx0rru0G3fAIRqYv/4b92bjRMH+H2Jf0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H+5cUAAADbAAAADwAAAAAAAAAA&#10;AAAAAAChAgAAZHJzL2Rvd25yZXYueG1sUEsFBgAAAAAEAAQA+QAAAJMDAAAAAA==&#10;" strokecolor="blue">
                      <v:stroke dashstyle="dot" endcap="round"/>
                    </v:line>
                    <v:line id="رابط مستقيم 70" o:spid="_x0000_s1068" style="position:absolute;visibility:visible" from="10845,0" to="10845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LBpcIAAADbAAAADwAAAGRycy9kb3ducmV2LnhtbERPy2oCMRTdC/5DuEJ3mljog6lRRCtM&#10;daUtaHe3k9vJ6ORmmEQd/94sCl0eznsy61wtLtSGyrOG8UiBIC68qbjU8PW5Gr6CCBHZYO2ZNNwo&#10;wGza700wM/7KW7rsYilSCIcMNdgYm0zKUFhyGEa+IU7cr28dxgTbUpoWrync1fJRqWfpsOLUYLGh&#10;haXitDs7Dev90/nno14t7ftpk38fjirHsdL6YdDN30BE6uK/+M+dGw0vaX36kn6A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oLBpcIAAADbAAAADwAAAAAAAAAAAAAA&#10;AAChAgAAZHJzL2Rvd25yZXYueG1sUEsFBgAAAAAEAAQA+QAAAJADAAAAAA==&#10;" strokecolor="blue">
                      <v:stroke dashstyle="dot" endcap="round"/>
                    </v:line>
                    <v:line id="رابط مستقيم 71" o:spid="_x0000_s1069" style="position:absolute;visibility:visible" from="12652,0" to="12652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5kPsUAAADbAAAADwAAAGRycy9kb3ducmV2LnhtbESPQWsCMRSE70L/Q3iF3jTZQrVsjSJt&#10;ha2eagutt+fmudm6eVk2Ubf/vhGEHoeZ+YaZznvXiBN1ofasIRspEMSlNzVXGj4/lsNHECEiG2w8&#10;k4ZfCjCf3QymmBt/5nc6bWIlEoRDjhpsjG0uZSgtOQwj3xInb+87hzHJrpKmw3OCu0beKzWWDmtO&#10;CxZberZUHjZHp2H19XDcvTXLF/t6WBfb7x9VYKa0vrvtF08gIvXxP3xtF0bDJIPLl/QD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5kPsUAAADbAAAADwAAAAAAAAAA&#10;AAAAAAChAgAAZHJzL2Rvd25yZXYueG1sUEsFBgAAAAAEAAQA+QAAAJMDAAAAAA==&#10;" strokecolor="blue">
                      <v:stroke dashstyle="dot" endcap="round"/>
                    </v:line>
                    <v:line id="رابط مستقيم 72" o:spid="_x0000_s1070" style="position:absolute;visibility:visible" from="14460,0" to="14460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6ScYAAADbAAAADwAAAGRycy9kb3ducmV2LnhtbESPT2sCMRTE7wW/Q3gFbzVRsJWtUUqr&#10;sLYn/0Db23Pz3KxuXpZN1O23bwoFj8PM/IaZzjtXiwu1ofKsYThQIIgLbyouNey2y4cJiBCRDdae&#10;ScMPBZjPendTzIy/8poum1iKBOGQoQYbY5NJGQpLDsPAN8TJO/jWYUyyLaVp8ZrgrpYjpR6lw4rT&#10;gsWGXi0Vp83ZaXj/HJ/3q3r5Zhenj/z766hyHCqt+/fdyzOISF28hf/budHwNIK/L+kH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c+knGAAAA2wAAAA8AAAAAAAAA&#10;AAAAAAAAoQIAAGRycy9kb3ducmV2LnhtbFBLBQYAAAAABAAEAPkAAACUAwAAAAA=&#10;" strokecolor="blue">
                      <v:stroke dashstyle="dot" endcap="round"/>
                    </v:line>
                    <v:line id="رابط مستقيم 73" o:spid="_x0000_s1071" style="position:absolute;visibility:visible" from="16267,0" to="16267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Bf0sYAAADbAAAADwAAAGRycy9kb3ducmV2LnhtbESPQWsCMRSE7wX/Q3hCbzWxpbWsRpG2&#10;wrae1ELr7bl5blY3L8sm6vbfN4WCx2FmvmEms87V4kxtqDxrGA4UCOLCm4pLDZ+bxd0ziBCRDdae&#10;ScMPBZhNezcTzIy/8IrO61iKBOGQoQYbY5NJGQpLDsPAN8TJ2/vWYUyyLaVp8ZLgrpb3Sj1JhxWn&#10;BYsNvVgqjuuT0/Dx9XjavdeLV/t2XObb74PKcai0vu138zGISF28hv/budEweoC/L+kHyO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QX9LGAAAA2wAAAA8AAAAAAAAA&#10;AAAAAAAAoQIAAGRycy9kb3ducmV2LnhtbFBLBQYAAAAABAAEAPkAAACUAwAAAAA=&#10;" strokecolor="blue">
                      <v:stroke dashstyle="dot" endcap="round"/>
                    </v:line>
                    <v:line id="رابط مستقيم 74" o:spid="_x0000_s1072" style="position:absolute;visibility:visible" from="18075,0" to="18075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nHpsYAAADbAAAADwAAAGRycy9kb3ducmV2LnhtbESPQWsCMRSE7wX/Q3hCbzWxtLWsRpG2&#10;wrae1ELr7bl5blY3L8sm6vbfN4WCx2FmvmEms87V4kxtqDxrGA4UCOLCm4pLDZ+bxd0ziBCRDdae&#10;ScMPBZhNezcTzIy/8IrO61iKBOGQoQYbY5NJGQpLDsPAN8TJ2/vWYUyyLaVp8ZLgrpb3Sj1JhxWn&#10;BYsNvVgqjuuT0/Dx9XjavdeLV/t2XObb74PKcai0vu138zGISF28hv/budEweoC/L+kHyO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5x6bGAAAA2wAAAA8AAAAAAAAA&#10;AAAAAAAAoQIAAGRycy9kb3ducmV2LnhtbFBLBQYAAAAABAAEAPkAAACUAwAAAAA=&#10;" strokecolor="blue">
                      <v:stroke dashstyle="dot" endcap="round"/>
                    </v:line>
                    <v:line id="رابط مستقيم 75" o:spid="_x0000_s1073" style="position:absolute;visibility:visible" from="19882,0" to="19882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ViPcUAAADbAAAADwAAAGRycy9kb3ducmV2LnhtbESPQWsCMRSE74X+h/AEbzVRsJatUaRV&#10;WOtJW2h7e928brZuXpZN1PXfG0HocZiZb5jpvHO1OFIbKs8ahgMFgrjwpuJSw8f76uEJRIjIBmvP&#10;pOFMAeaz+7spZsafeEvHXSxFgnDIUIONscmkDIUlh2HgG+Lk/frWYUyyLaVp8ZTgrpYjpR6lw4rT&#10;gsWGXiwV+93BaXj7HB9+1vXq1S73m/z760/lOFRa93vd4hlEpC7+h2/t3GiYjOH6Jf0A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vViPcUAAADbAAAADwAAAAAAAAAA&#10;AAAAAAChAgAAZHJzL2Rvd25yZXYueG1sUEsFBgAAAAAEAAQA+QAAAJMDAAAAAA==&#10;" strokecolor="blue">
                      <v:stroke dashstyle="dot" endcap="round"/>
                    </v:line>
                    <v:line id="رابط مستقيم 76" o:spid="_x0000_s1074" style="position:absolute;visibility:visible" from="21690,0" to="21690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8SsUAAADbAAAADwAAAGRycy9kb3ducmV2LnhtbESPQWsCMRSE74L/ITyhN00UasvWKNIq&#10;bOtJW2h7e928blY3L8sm6vrvjVDocZiZb5jZonO1OFEbKs8axiMFgrjwpuJSw8f7evgIIkRkg7Vn&#10;0nChAIt5vzfDzPgzb+m0i6VIEA4ZarAxNpmUobDkMIx8Q5y8X986jEm2pTQtnhPc1XKi1FQ6rDgt&#10;WGzo2VJx2B2dhrfP++PPa71+savDJv/+2qscx0rru0G3fAIRqYv/4b92bjQ8TOH2Jf0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f8SsUAAADbAAAADwAAAAAAAAAA&#10;AAAAAAChAgAAZHJzL2Rvd25yZXYueG1sUEsFBgAAAAAEAAQA+QAAAJMDAAAAAA==&#10;" strokecolor="blue">
                      <v:stroke dashstyle="dot" endcap="round"/>
                    </v:line>
                    <v:line id="رابط مستقيم 77" o:spid="_x0000_s1075" style="position:absolute;visibility:visible" from="23391,0" to="23391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tZ0cUAAADbAAAADwAAAGRycy9kb3ducmV2LnhtbESPQWsCMRSE74L/ITyhN00stMrWKKIV&#10;tu1JW2h7e928blY3L8sm6vbfG6HgcZiZb5jZonO1OFEbKs8axiMFgrjwpuJSw8f7ZjgFESKywdoz&#10;afijAIt5vzfDzPgzb+m0i6VIEA4ZarAxNpmUobDkMIx8Q5y8X986jEm2pTQtnhPc1fJeqUfpsOK0&#10;YLGhlaXisDs6Da+fD8efl3qzts+Ht/z7a69yHCut7wbd8glEpC7ewv/t3GiYTOD6Jf0A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tZ0cUAAADbAAAADwAAAAAAAAAA&#10;AAAAAAChAgAAZHJzL2Rvd25yZXYueG1sUEsFBgAAAAAEAAQA+QAAAJMDAAAAAA==&#10;" strokecolor="blue">
                      <v:stroke dashstyle="dot" endcap="round"/>
                    </v:line>
                    <v:line id="رابط مستقيم 78" o:spid="_x0000_s1076" style="position:absolute;visibility:visible" from="25199,0" to="25199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TNo8IAAADbAAAADwAAAGRycy9kb3ducmV2LnhtbERPy2oCMRTdC/5DuEJ3mljog6lRRCtM&#10;daUtaHe3k9vJ6ORmmEQd/94sCl0eznsy61wtLtSGyrOG8UiBIC68qbjU8PW5Gr6CCBHZYO2ZNNwo&#10;wGza700wM/7KW7rsYilSCIcMNdgYm0zKUFhyGEa+IU7cr28dxgTbUpoWrync1fJRqWfpsOLUYLGh&#10;haXitDs7Dev90/nno14t7ftpk38fjirHsdL6YdDN30BE6uK/+M+dGw0vaWz6kn6A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PTNo8IAAADbAAAADwAAAAAAAAAAAAAA&#10;AAChAgAAZHJzL2Rvd25yZXYueG1sUEsFBgAAAAAEAAQA+QAAAJADAAAAAA==&#10;" strokecolor="blue">
                      <v:stroke dashstyle="dot" endcap="round"/>
                    </v:line>
                    <v:line id="رابط مستقيم 79" o:spid="_x0000_s1077" style="position:absolute;visibility:visible" from="27006,0" to="27006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hoOMYAAADbAAAADwAAAGRycy9kb3ducmV2LnhtbESPQWsCMRSE7wX/Q3hCbzWx0NauRpG2&#10;wrae1ELr7bl5blY3L8sm6vbfN4WCx2FmvmEms87V4kxtqDxrGA4UCOLCm4pLDZ+bxd0IRIjIBmvP&#10;pOGHAsymvZsJZsZfeEXndSxFgnDIUIONscmkDIUlh2HgG+Lk7X3rMCbZltK0eElwV8t7pR6lw4rT&#10;gsWGXiwVx/XJafj4ejjt3uvFq307LvPt90HlOFRa3/a7+RhEpC5ew//t3Gh4eoa/L+kHyO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4aDjGAAAA2wAAAA8AAAAAAAAA&#10;AAAAAAAAoQIAAGRycy9kb3ducmV2LnhtbFBLBQYAAAAABAAEAPkAAACUAwAAAAA=&#10;" strokecolor="blue">
                      <v:stroke dashstyle="dot" endcap="round"/>
                    </v:line>
                    <v:line id="رابط مستقيم 80" o:spid="_x0000_s1078" style="position:absolute;visibility:visible" from="28814,0" to="28814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exgsIAAADbAAAADwAAAGRycy9kb3ducmV2LnhtbERPy2oCMRTdF/oP4Ra6q4mFioxGkbbC&#10;tF35AHV3nVwno5ObYRJ1/PtmIbg8nPd42rlaXKgNlWcN/Z4CQVx4U3GpYb2avw1BhIhssPZMGm4U&#10;YDp5fhpjZvyVF3RZxlKkEA4ZarAxNpmUobDkMPR8Q5y4g28dxgTbUpoWrync1fJdqYF0WHFqsNjQ&#10;p6XitDw7Db+bj/P+p55/2e/TX77bHlWOfaX160s3G4GI1MWH+O7OjYZhWp++pB8gJ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1exgsIAAADbAAAADwAAAAAAAAAAAAAA&#10;AAChAgAAZHJzL2Rvd25yZXYueG1sUEsFBgAAAAAEAAQA+QAAAJADAAAAAA==&#10;" strokecolor="blue">
                      <v:stroke dashstyle="dot" endcap="round"/>
                    </v:line>
                    <v:line id="رابط مستقيم 81" o:spid="_x0000_s1079" style="position:absolute;visibility:visible" from="30621,0" to="30621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UGcUAAADbAAAADwAAAGRycy9kb3ducmV2LnhtbESPQWsCMRSE74X+h/AKvdVkCy2yGqW0&#10;FVY9VQX19rp53WzdvCybqNt/3wiCx2FmvmHG09414kRdqD1ryAYKBHHpTc2Vhs169jQEESKywcYz&#10;afijANPJ/d0Yc+PP/EWnVaxEgnDIUYONsc2lDKUlh2HgW+Lk/fjOYUyyq6Tp8JzgrpHPSr1KhzWn&#10;BYstvVsqD6uj07DYvhy/583sw34elsV+96sKzJTWjw/92whEpD7ewtd2YTQMM7h8ST9AT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sUGcUAAADbAAAADwAAAAAAAAAA&#10;AAAAAAChAgAAZHJzL2Rvd25yZXYueG1sUEsFBgAAAAAEAAQA+QAAAJMDAAAAAA==&#10;" strokecolor="blue">
                      <v:stroke dashstyle="dot" endcap="round"/>
                    </v:line>
                    <v:line id="رابط مستقيم 82" o:spid="_x0000_s1080" style="position:absolute;visibility:visible" from="32429,0" to="32429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mKbsUAAADbAAAADwAAAGRycy9kb3ducmV2LnhtbESPQWsCMRSE7wX/Q3iCt5ooWGRrFLEV&#10;VnuqFtreXjfPzermZdlE3f77piB4HGbmG2a26FwtLtSGyrOG0VCBIC68qbjU8LFfP05BhIhssPZM&#10;Gn4pwGLee5hhZvyV3+myi6VIEA4ZarAxNpmUobDkMAx9Q5y8g28dxiTbUpoWrwnuajlW6kk6rDgt&#10;WGxoZak47c5Ow/Zzcv7Z1OsX+3p6y7+/jirHkdJ60O+WzyAidfEevrVzo2E6hv8v6Q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MmKbsUAAADbAAAADwAAAAAAAAAA&#10;AAAAAAChAgAAZHJzL2Rvd25yZXYueG1sUEsFBgAAAAAEAAQA+QAAAJMDAAAAAA==&#10;" strokecolor="blue">
                      <v:stroke dashstyle="dot" endcap="round"/>
                    </v:line>
                    <v:line id="رابط مستقيم 83" o:spid="_x0000_s1081" style="position:absolute;visibility:visible" from="34236,0" to="34236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Uv9cYAAADbAAAADwAAAGRycy9kb3ducmV2LnhtbESPQWsCMRSE7wX/Q3hCb93EFkW2RpG2&#10;wlpP2kLb2+vmdbO6eVk2Ubf/3giFHoeZ+YaZLXrXiBN1ofasYZQpEMSlNzVXGt7fVndTECEiG2w8&#10;k4ZfCrCYD25mmBt/5i2ddrESCcIhRw02xjaXMpSWHIbMt8TJ+/Gdw5hkV0nT4TnBXSPvlZpIhzWn&#10;BYstPVkqD7uj0/D6MT5+r5vVs305bIqvz70qcKS0vh32y0cQkfr4H/5rF0bD9AGuX9I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FL/XGAAAA2wAAAA8AAAAAAAAA&#10;AAAAAAAAoQIAAGRycy9kb3ducmV2LnhtbFBLBQYAAAAABAAEAPkAAACUAwAAAAA=&#10;" strokecolor="blue">
                      <v:stroke dashstyle="dot" endcap="round"/>
                    </v:line>
                    <v:line id="رابط مستقيم 84" o:spid="_x0000_s1082" style="position:absolute;visibility:visible" from="36044,0" to="36044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y3gcYAAADbAAAADwAAAGRycy9kb3ducmV2LnhtbESPQWsCMRSE7wX/Q3hCb93EUkW2RpG2&#10;wlpP2kLb2+vmdbO6eVk2Ubf/3giFHoeZ+YaZLXrXiBN1ofasYZQpEMSlNzVXGt7fVndTECEiG2w8&#10;k4ZfCrCYD25mmBt/5i2ddrESCcIhRw02xjaXMpSWHIbMt8TJ+/Gdw5hkV0nT4TnBXSPvlZpIhzWn&#10;BYstPVkqD7uj0/D6MT5+r5vVs305bIqvz70qcKS0vh32y0cQkfr4H/5rF0bD9AGuX9I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st4HGAAAA2wAAAA8AAAAAAAAA&#10;AAAAAAAAoQIAAGRycy9kb3ducmV2LnhtbFBLBQYAAAAABAAEAPkAAACUAwAAAAA=&#10;" strokecolor="blue">
                      <v:stroke dashstyle="dot" endcap="round"/>
                    </v:line>
                    <v:line id="رابط مستقيم 85" o:spid="_x0000_s1083" style="position:absolute;visibility:visible" from="37851,0" to="37851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ASGsUAAADbAAAADwAAAGRycy9kb3ducmV2LnhtbESPQWsCMRSE74L/ITzBmyYKimyNUmyF&#10;1Z5qC21vr5vXzermZdlEXf99UxB6HGbmG2a57lwtLtSGyrOGyViBIC68qbjU8P62HS1AhIhssPZM&#10;Gm4UYL3q95aYGX/lV7ocYikShEOGGmyMTSZlKCw5DGPfECfvx7cOY5JtKU2L1wR3tZwqNZcOK04L&#10;FhvaWCpOh7PTsP+Ynb939fbJPp9e8q/Po8pxorQeDrrHBxCRuvgfvrdzo2Exg78v6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yASGsUAAADbAAAADwAAAAAAAAAA&#10;AAAAAAChAgAAZHJzL2Rvd25yZXYueG1sUEsFBgAAAAAEAAQA+QAAAJMDAAAAAA==&#10;" strokecolor="blue">
                      <v:stroke dashstyle="dot" endcap="round"/>
                    </v:line>
                    <v:line id="رابط مستقيم 86" o:spid="_x0000_s1084" style="position:absolute;visibility:visible" from="39659,0" to="39659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KMbcUAAADbAAAADwAAAGRycy9kb3ducmV2LnhtbESPT2sCMRTE7wW/Q3hCbzWxUJHVKMU/&#10;sK2n2kL19ty8blY3L8sm6vbbN4LQ4zAzv2Gm887V4kJtqDxrGA4UCOLCm4pLDV+f66cxiBCRDdae&#10;ScMvBZjPeg9TzIy/8gddtrEUCcIhQw02xiaTMhSWHIaBb4iT9+NbhzHJtpSmxWuCu1o+KzWSDitO&#10;CxYbWlgqTtuz0/D+/XI+vNXrpV2dNvl+d1Q5DpXWj/3udQIiUhf/w/d2bjSMR3D7kn6An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/KMbcUAAADbAAAADwAAAAAAAAAA&#10;AAAAAAChAgAAZHJzL2Rvd25yZXYueG1sUEsFBgAAAAAEAAQA+QAAAJMDAAAAAA==&#10;" strokecolor="blue">
                      <v:stroke dashstyle="dot" endcap="round"/>
                    </v:line>
                    <v:line id="رابط مستقيم 87" o:spid="_x0000_s1085" style="position:absolute;visibility:visible" from="41466,0" to="41466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4p9sYAAADbAAAADwAAAGRycy9kb3ducmV2LnhtbESPQWsCMRSE7wX/Q3hCb93EQlW2RpG2&#10;wlpP2kLb2+vmdbO6eVk2Ubf/3giFHoeZ+YaZLXrXiBN1ofasYZQpEMSlNzVXGt7fVndTECEiG2w8&#10;k4ZfCrCYD25mmBt/5i2ddrESCcIhRw02xjaXMpSWHIbMt8TJ+/Gdw5hkV0nT4TnBXSPvlRpLhzWn&#10;BYstPVkqD7uj0/D68XD8XjerZ/ty2BRfn3tV4EhpfTvsl48gIvXxP/zXLoyG6QSuX9I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+KfbGAAAA2wAAAA8AAAAAAAAA&#10;AAAAAAAAoQIAAGRycy9kb3ducmV2LnhtbFBLBQYAAAAABAAEAPkAAACUAwAAAAA=&#10;" strokecolor="blue">
                      <v:stroke dashstyle="dot" endcap="round"/>
                    </v:line>
                    <v:line id="رابط مستقيم 88" o:spid="_x0000_s1086" style="position:absolute;visibility:visible" from="43274,0" to="43274,4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G9hMIAAADbAAAADwAAAGRycy9kb3ducmV2LnhtbERPy2oCMRTdF/oP4Ra6q4mFioxGkbbC&#10;tF35AHV3nVwno5ObYRJ1/PtmIbg8nPd42rlaXKgNlWcN/Z4CQVx4U3GpYb2avw1BhIhssPZMGm4U&#10;YDp5fhpjZvyVF3RZxlKkEA4ZarAxNpmUobDkMPR8Q5y4g28dxgTbUpoWrync1fJdqYF0WHFqsNjQ&#10;p6XitDw7Db+bj/P+p55/2e/TX77bHlWOfaX160s3G4GI1MWH+O7OjYZhGpu+pB8gJ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SG9hMIAAADbAAAADwAAAAAAAAAAAAAA&#10;AAChAgAAZHJzL2Rvd25yZXYueG1sUEsFBgAAAAAEAAQA+QAAAJADAAAAAA==&#10;" strokecolor="blue">
                      <v:stroke dashstyle="dot" endcap="round"/>
                    </v:line>
                    <v:line id="رابط مستقيم 89" o:spid="_x0000_s1087" style="position:absolute;visibility:visible" from="0,0" to="43197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0YH8UAAADbAAAADwAAAGRycy9kb3ducmV2LnhtbESPQWsCMRSE74L/ITyhN00stOjWKKIV&#10;tu1JW2h7e928blY3L8sm6vbfG6HgcZiZb5jZonO1OFEbKs8axiMFgrjwpuJSw8f7ZjgBESKywdoz&#10;afijAIt5vzfDzPgzb+m0i6VIEA4ZarAxNpmUobDkMIx8Q5y8X986jEm2pTQtnhPc1fJeqUfpsOK0&#10;YLGhlaXisDs6Da+fD8efl3qzts+Ht/z7a69yHCut7wbd8glEpC7ewv/t3GiYTOH6Jf0A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m0YH8UAAADbAAAADwAAAAAAAAAA&#10;AAAAAAChAgAAZHJzL2Rvd25yZXYueG1sUEsFBgAAAAAEAAQA+QAAAJMDAAAAAA==&#10;" strokecolor="blue">
                      <v:stroke dashstyle="dot" endcap="round"/>
                    </v:line>
                    <v:line id="رابط مستقيم 90" o:spid="_x0000_s1088" style="position:absolute;visibility:visible" from="0,1807" to="43197,1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4nX8IAAADbAAAADwAAAGRycy9kb3ducmV2LnhtbERPTWsCMRC9C/6HMEJvmlhoabdGEa2w&#10;1ZO2oL1NN9PN6maybKKu/94cCj0+3vdk1rlaXKgNlWcN45ECQVx4U3Gp4etzNXwBESKywdozabhR&#10;gNm035tgZvyVt3TZxVKkEA4ZarAxNpmUobDkMIx8Q5y4X986jAm2pTQtXlO4q+WjUs/SYcWpwWJD&#10;C0vFaXd2Gtb7p/PPR71a2vfTJv8+HFWOY6X1w6Cbv4GI1MV/8Z87Nxpe0/r0Jf0AOb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4nX8IAAADbAAAADwAAAAAAAAAAAAAA&#10;AAChAgAAZHJzL2Rvd25yZXYueG1sUEsFBgAAAAAEAAQA+QAAAJADAAAAAA==&#10;" strokecolor="blue">
                      <v:stroke dashstyle="dot" endcap="round"/>
                    </v:line>
                    <v:line id="رابط مستقيم 91" o:spid="_x0000_s1089" style="position:absolute;visibility:visible" from="0,3615" to="43197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CxMUAAADbAAAADwAAAGRycy9kb3ducmV2LnhtbESPQWsCMRSE70L/Q3iF3jTZQsVujSJt&#10;ha2eagutt+fmudm6eVk2Ubf/vhGEHoeZ+YaZznvXiBN1ofasIRspEMSlNzVXGj4/lsMJiBCRDTae&#10;ScMvBZjPbgZTzI0/8zudNrESCcIhRw02xjaXMpSWHIaRb4mTt/edw5hkV0nT4TnBXSPvlRpLhzWn&#10;BYstPVsqD5uj07D6ejju3prli309rIvt948qMFNa3932iycQkfr4H762C6PhMYPLl/QD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CxMUAAADbAAAADwAAAAAAAAAA&#10;AAAAAAChAgAAZHJzL2Rvd25yZXYueG1sUEsFBgAAAAAEAAQA+QAAAJMDAAAAAA==&#10;" strokecolor="blue">
                      <v:stroke dashstyle="dot" endcap="round"/>
                    </v:line>
                    <v:line id="رابط مستقيم 92" o:spid="_x0000_s1090" style="position:absolute;visibility:visible" from="0,5422" to="43197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Acs8YAAADbAAAADwAAAGRycy9kb3ducmV2LnhtbESPT2sCMRTE7wW/Q3gFbzVRsNStUUqr&#10;sLYn/0Db23Pz3KxuXpZN1O23bwoFj8PM/IaZzjtXiwu1ofKsYThQIIgLbyouNey2y4cnECEiG6w9&#10;k4YfCjCf9e6mmBl/5TVdNrEUCcIhQw02xiaTMhSWHIaBb4iTd/Ctw5hkW0rT4jXBXS1HSj1KhxWn&#10;BYsNvVoqTpuz0/D+OT7vV/XyzS5OH/n311HlOFRa9++7l2cQkbp4C/+3c6NhMoK/L+kH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QHLPGAAAA2wAAAA8AAAAAAAAA&#10;AAAAAAAAoQIAAGRycy9kb3ducmV2LnhtbFBLBQYAAAAABAAEAPkAAACUAwAAAAA=&#10;" strokecolor="blue">
                      <v:stroke dashstyle="dot" endcap="round"/>
                    </v:line>
                    <v:line id="رابط مستقيم 93" o:spid="_x0000_s1091" style="position:absolute;visibility:visible" from="0,7230" to="43197,7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y5KMYAAADbAAAADwAAAGRycy9kb3ducmV2LnhtbESPQWsCMRSE7wX/Q3hCbzWxpcWuRpG2&#10;wrae1ELr7bl5blY3L8sm6vbfN4WCx2FmvmEms87V4kxtqDxrGA4UCOLCm4pLDZ+bxd0IRIjIBmvP&#10;pOGHAsymvZsJZsZfeEXndSxFgnDIUIONscmkDIUlh2HgG+Lk7X3rMCbZltK0eElwV8t7pZ6kw4rT&#10;gsWGXiwVx/XJafj4ejzt3uvFq307LvPt90HlOFRa3/a7+RhEpC5ew//t3Gh4foC/L+kHyO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cuSjGAAAA2wAAAA8AAAAAAAAA&#10;AAAAAAAAoQIAAGRycy9kb3ducmV2LnhtbFBLBQYAAAAABAAEAPkAAACUAwAAAAA=&#10;" strokecolor="blue">
                      <v:stroke dashstyle="dot" endcap="round"/>
                    </v:line>
                    <v:line id="رابط مستقيم 94" o:spid="_x0000_s1092" style="position:absolute;visibility:visible" from="0,9037" to="43197,9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hXMYAAADbAAAADwAAAGRycy9kb3ducmV2LnhtbESPQWsCMRSE7wX/Q3hCbzWxtMWuRpG2&#10;wrae1ELr7bl5blY3L8sm6vbfN4WCx2FmvmEms87V4kxtqDxrGA4UCOLCm4pLDZ+bxd0IRIjIBmvP&#10;pOGHAsymvZsJZsZfeEXndSxFgnDIUIONscmkDIUlh2HgG+Lk7X3rMCbZltK0eElwV8t7pZ6kw4rT&#10;gsWGXiwVx/XJafj4ejzt3uvFq307LvPt90HlOFRa3/a7+RhEpC5ew//t3Gh4foC/L+kHyO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1IVzGAAAA2wAAAA8AAAAAAAAA&#10;AAAAAAAAoQIAAGRycy9kb3ducmV2LnhtbFBLBQYAAAAABAAEAPkAAACUAwAAAAA=&#10;" strokecolor="blue">
                      <v:stroke dashstyle="dot" endcap="round"/>
                    </v:line>
                    <v:line id="رابط مستقيم 95" o:spid="_x0000_s1093" style="position:absolute;visibility:visible" from="0,10845" to="43197,10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mEx8UAAADbAAAADwAAAGRycy9kb3ducmV2LnhtbESPQWsCMRSE74X+h/AEbzVRsNitUaRV&#10;WOtJW2h7e928brZuXpZN1PXfG0HocZiZb5jpvHO1OFIbKs8ahgMFgrjwpuJSw8f76mECIkRkg7Vn&#10;0nCmAPPZ/d0UM+NPvKXjLpYiQThkqMHG2GRShsKSwzDwDXHyfn3rMCbZltK0eEpwV8uRUo/SYcVp&#10;wWJDL5aK/e7gNLx9jg8/63r1apf7Tf799adyHCqt+71u8QwiUhf/w7d2bjQ8jeH6Jf0A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mEx8UAAADbAAAADwAAAAAAAAAA&#10;AAAAAAChAgAAZHJzL2Rvd25yZXYueG1sUEsFBgAAAAAEAAQA+QAAAJMDAAAAAA==&#10;" strokecolor="blue">
                      <v:stroke dashstyle="dot" endcap="round"/>
                    </v:line>
                    <v:line id="رابط مستقيم 96" o:spid="_x0000_s1094" style="position:absolute;visibility:visible" from="0,12652" to="43197,12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sasMUAAADbAAAADwAAAGRycy9kb3ducmV2LnhtbESPQWsCMRSE74L/ITyhN00UKu3WKNIq&#10;bOtJW2h7e928blY3L8sm6vrvjVDocZiZb5jZonO1OFEbKs8axiMFgrjwpuJSw8f7evgAIkRkg7Vn&#10;0nChAIt5vzfDzPgzb+m0i6VIEA4ZarAxNpmUobDkMIx8Q5y8X986jEm2pTQtnhPc1XKi1FQ6rDgt&#10;WGzo2VJx2B2dhrfP++PPa71+savDJv/+2qscx0rru0G3fAIRqYv/4b92bjQ8TuH2Jf0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sasMUAAADbAAAADwAAAAAAAAAA&#10;AAAAAAChAgAAZHJzL2Rvd25yZXYueG1sUEsFBgAAAAAEAAQA+QAAAJMDAAAAAA==&#10;" strokecolor="blue">
                      <v:stroke dashstyle="dot" endcap="round"/>
                    </v:line>
                    <v:line id="رابط مستقيم 97" o:spid="_x0000_s1095" style="position:absolute;visibility:visible" from="0,14460" to="43197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e/K8YAAADbAAAADwAAAGRycy9kb3ducmV2LnhtbESPQWsCMRSE7wX/Q3hCbzWx0NauRpG2&#10;wrae1ELr7bl5blY3L8sm6vbfN4WCx2FmvmEms87V4kxtqDxrGA4UCOLCm4pLDZ+bxd0IRIjIBmvP&#10;pOGHAsymvZsJZsZfeEXndSxFgnDIUIONscmkDIUlh2HgG+Lk7X3rMCbZltK0eElwV8t7pR6lw4rT&#10;gsWGXiwVx/XJafj4ejjt3uvFq307LvPt90HlOFRa3/a7+RhEpC5ew//t3Gh4foK/L+kHyO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nvyvGAAAA2wAAAA8AAAAAAAAA&#10;AAAAAAAAoQIAAGRycy9kb3ducmV2LnhtbFBLBQYAAAAABAAEAPkAAACUAwAAAAA=&#10;" strokecolor="blue">
                      <v:stroke dashstyle="dot" endcap="round"/>
                    </v:line>
                    <v:line id="رابط مستقيم 98" o:spid="_x0000_s1096" style="position:absolute;visibility:visible" from="0,16267" to="43197,16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grWcIAAADbAAAADwAAAGRycy9kb3ducmV2LnhtbERPTWsCMRC9C/6HMEJvmlhoabdGEa2w&#10;1ZO2oL1NN9PN6maybKKu/94cCj0+3vdk1rlaXKgNlWcN45ECQVx4U3Gp4etzNXwBESKywdozabhR&#10;gNm035tgZvyVt3TZxVKkEA4ZarAxNpmUobDkMIx8Q5y4X986jAm2pTQtXlO4q+WjUs/SYcWpwWJD&#10;C0vFaXd2Gtb7p/PPR71a2vfTJv8+HFWOY6X1w6Cbv4GI1MV/8Z87Nxpe09j0Jf0AOb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PgrWcIAAADbAAAADwAAAAAAAAAAAAAA&#10;AAChAgAAZHJzL2Rvd25yZXYueG1sUEsFBgAAAAAEAAQA+QAAAJADAAAAAA==&#10;" strokecolor="blue">
                      <v:stroke dashstyle="dot" endcap="round"/>
                    </v:line>
                    <v:line id="رابط مستقيم 99" o:spid="_x0000_s1097" style="position:absolute;visibility:visible" from="0,18075" to="43197,18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7SOwsYAAADbAAAADwAAAGRycy9kb3ducmV2LnhtbESPQWsCMRSE7wX/Q3hCb93EQkW3RpG2&#10;wlpP2kLb2+vmdbO6eVk2Ubf/3giFHoeZ+YaZLXrXiBN1ofasYZQpEMSlNzVXGt7fVncTECEiG2w8&#10;k4ZfCrCYD25mmBt/5i2ddrESCcIhRw02xjaXMpSWHIbMt8TJ+/Gdw5hkV0nT4TnBXSPvlRpLhzWn&#10;BYstPVkqD7uj0/D68XD8XjerZ/ty2BRfn3tV4EhpfTvsl48gIvXxP/zXLoyG6RSuX9I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0jsLGAAAA2wAAAA8AAAAAAAAA&#10;AAAAAAAAoQIAAGRycy9kb3ducmV2LnhtbFBLBQYAAAAABAAEAPkAAACUAwAAAAA=&#10;" strokecolor="blue">
                      <v:stroke dashstyle="dot" endcap="round"/>
                    </v:line>
                    <v:line id="رابط مستقيم 100" o:spid="_x0000_s1098" style="position:absolute;visibility:visible" from="0,19882" to="43197,19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ntAcYAAADcAAAADwAAAGRycy9kb3ducmV2LnhtbESPQU8CMRCF7yb+h2ZMvEmLiYSsFGJU&#10;khVOoIl6G7fjdmU73WwLLP+eOZB4m8l78943s8UQWnWgPjWRLYxHBhRxFV3DtYWP9+XdFFTKyA7b&#10;yGThRAkW8+urGRYuHnlDh22ulYRwKtCCz7krtE6Vp4BpFDti0X5jHzDL2tfa9XiU8NDqe2MmOmDD&#10;0uCxo2dP1W67DxZWnw/7n7d2+eJfd+vy++vPlDg21t7eDE+PoDIN+d98uS6d4BvBl2dkAj0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57QHGAAAA3AAAAA8AAAAAAAAA&#10;AAAAAAAAoQIAAGRycy9kb3ducmV2LnhtbFBLBQYAAAAABAAEAPkAAACUAwAAAAA=&#10;" strokecolor="blue">
                      <v:stroke dashstyle="dot" endcap="round"/>
                    </v:line>
                    <v:line id="رابط مستقيم 101" o:spid="_x0000_s1099" style="position:absolute;visibility:visible" from="0,21690" to="43197,2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VImsQAAADcAAAADwAAAGRycy9kb3ducmV2LnhtbERPS2sCMRC+C/0PYQq9abKFlrI1SvEB&#10;23qqFtreppvpZnUzWTZR139vBMHbfHzPGU9714gDdaH2rCEbKRDEpTc1Vxq+NsvhC4gQkQ02nknD&#10;iQJMJ3eDMebGH/mTDutYiRTCIUcNNsY2lzKUlhyGkW+JE/fvO4cxwa6SpsNjCneNfFTqWTqsOTVY&#10;bGlmqdyt907Dx/fT/u+9Wc7tYrcqfn+2qsBMaf1w37+9gojUx5v46i5Mmq8yuDyTLpCTM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dUiaxAAAANwAAAAPAAAAAAAAAAAA&#10;AAAAAKECAABkcnMvZG93bnJldi54bWxQSwUGAAAAAAQABAD5AAAAkgMAAAAA&#10;" strokecolor="blue">
                      <v:stroke dashstyle="dot" endcap="round"/>
                    </v:line>
                    <v:line id="رابط مستقيم 102" o:spid="_x0000_s1100" style="position:absolute;visibility:visible" from="0,23391" to="43197,23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fW7cMAAADcAAAADwAAAGRycy9kb3ducmV2LnhtbERPTWsCMRC9F/wPYQRvNVGolNUoRSus&#10;9lRbUG/jZtxs3UyWTdTtv28Khd7m8T5ntuhcLW7UhsqzhtFQgSAuvKm41PD5sX58BhEissHaM2n4&#10;pgCLee9hhpnxd36n2y6WIoVwyFCDjbHJpAyFJYdh6BvixJ196zAm2JbStHhP4a6WY6Um0mHFqcFi&#10;Q0tLxWV3dRq2+6fraVOvV/b18pYfD18qx5HSetDvXqYgInXxX/znzk2ar8bw+0y6QM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n1u3DAAAA3AAAAA8AAAAAAAAAAAAA&#10;AAAAoQIAAGRycy9kb3ducmV2LnhtbFBLBQYAAAAABAAEAPkAAACRAwAAAAA=&#10;" strokecolor="blue">
                      <v:stroke dashstyle="dot" endcap="round"/>
                    </v:line>
                    <v:line id="رابط مستقيم 103" o:spid="_x0000_s1101" style="position:absolute;visibility:visible" from="0,25199" to="43197,25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tzdsQAAADcAAAADwAAAGRycy9kb3ducmV2LnhtbERP30vDMBB+F/wfwgl7c0mVyeiWFVEH&#10;3XxyE9zebs3Z1DWX0mRb/e+NIPh2H9/PmxeDa8WZ+tB41pCNFQjiypuGaw3v2+XtFESIyAZbz6Th&#10;mwIUi+urOebGX/iNzptYixTCIUcNNsYulzJUlhyGse+IE/fpe4cxwb6WpsdLCnetvFPqQTpsODVY&#10;7OjJUnXcnJyG9cfkdFi1y2f7cnwt97svVWKmtB7dDI8zEJGG+C/+c5cmzVf38PtMuk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63N2xAAAANwAAAAPAAAAAAAAAAAA&#10;AAAAAKECAABkcnMvZG93bnJldi54bWxQSwUGAAAAAAQABAD5AAAAkgMAAAAA&#10;" strokecolor="blue">
                      <v:stroke dashstyle="dot" endcap="round"/>
                    </v:line>
                    <v:line id="رابط مستقيم 104" o:spid="_x0000_s1102" style="position:absolute;visibility:visible" from="0,27006" to="43197,27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LrAsQAAADcAAAADwAAAGRycy9kb3ducmV2LnhtbERP30vDMBB+F/wfwgl7c0nFyeiWFVEH&#10;3XxyE9zebs3Z1DWX0mRb/e+NIPh2H9/PmxeDa8WZ+tB41pCNFQjiypuGaw3v2+XtFESIyAZbz6Th&#10;mwIUi+urOebGX/iNzptYixTCIUcNNsYulzJUlhyGse+IE/fpe4cxwb6WpsdLCnetvFPqQTpsODVY&#10;7OjJUnXcnJyG9cfkdFi1y2f7cnwt97svVWKmtB7dDI8zEJGG+C/+c5cmzVf38PtMuk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AusCxAAAANwAAAAPAAAAAAAAAAAA&#10;AAAAAKECAABkcnMvZG93bnJldi54bWxQSwUGAAAAAAQABAD5AAAAkgMAAAAA&#10;" strokecolor="blue">
                      <v:stroke dashstyle="dot" endcap="round"/>
                    </v:line>
                    <v:line id="رابط مستقيم 105" o:spid="_x0000_s1103" style="position:absolute;visibility:visible" from="0,28814" to="43197,28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5OmcMAAADcAAAADwAAAGRycy9kb3ducmV2LnhtbERPTWsCMRC9F/wPYQRvNbGglNUoRSus&#10;9lRbUG/jZtxs3UyWTdTtv28Khd7m8T5ntuhcLW7UhsqzhtFQgSAuvKm41PD5sX58BhEissHaM2n4&#10;pgCLee9hhpnxd36n2y6WIoVwyFCDjbHJpAyFJYdh6BvixJ196zAm2JbStHhP4a6WT0pNpMOKU4PF&#10;hpaWisvu6jRs9+PraVOvV/b18pYfD18qx5HSetDvXqYgInXxX/znzk2ar8bw+0y6QM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OTpnDAAAA3AAAAA8AAAAAAAAAAAAA&#10;AAAAoQIAAGRycy9kb3ducmV2LnhtbFBLBQYAAAAABAAEAPkAAACRAwAAAAA=&#10;" strokecolor="blue">
                      <v:stroke dashstyle="dot" endcap="round"/>
                    </v:line>
                    <v:line id="رابط مستقيم 106" o:spid="_x0000_s1104" style="position:absolute;visibility:visible" from="0,30621" to="43197,30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zQ7sMAAADcAAAADwAAAGRycy9kb3ducmV2LnhtbERPTWsCMRC9C/6HMII3TSwoZTVK0Qrb&#10;9lRbUG/jZtxs3UyWTdTtv28Khd7m8T5nsepcLW7UhsqzhslYgSAuvKm41PD5sR09gggR2WDtmTR8&#10;U4DVst9bYGb8nd/ptoulSCEcMtRgY2wyKUNhyWEY+4Y4cWffOowJtqU0Ld5TuKvlg1Iz6bDi1GCx&#10;obWl4rK7Og2v++n19FJvN/b58pYfD18qx4nSejjonuYgInXxX/znzk2ar2bw+0y6QC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c0O7DAAAA3AAAAA8AAAAAAAAAAAAA&#10;AAAAoQIAAGRycy9kb3ducmV2LnhtbFBLBQYAAAAABAAEAPkAAACRAwAAAAA=&#10;" strokecolor="blue">
                      <v:stroke dashstyle="dot" endcap="round"/>
                    </v:line>
                    <v:line id="رابط مستقيم 107" o:spid="_x0000_s1105" style="position:absolute;visibility:visible" from="0,32429" to="43197,32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B1dcQAAADcAAAADwAAAGRycy9kb3ducmV2LnhtbERP30vDMBB+F/wfwgl7c0kF5+iWFVEH&#10;3XxyE9zebs3Z1DWX0mRb/e+NIPh2H9/PmxeDa8WZ+tB41pCNFQjiypuGaw3v2+XtFESIyAZbz6Th&#10;mwIUi+urOebGX/iNzptYixTCIUcNNsYulzJUlhyGse+IE/fpe4cxwb6WpsdLCnetvFNqIh02nBos&#10;dvRkqTpuTk7D+uP+dFi1y2f7cnwt97svVWKmtB7dDI8zEJGG+C/+c5cmzVcP8PtMuk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0HV1xAAAANwAAAAPAAAAAAAAAAAA&#10;AAAAAKECAABkcnMvZG93bnJldi54bWxQSwUGAAAAAAQABAD5AAAAkgMAAAAA&#10;" strokecolor="blue">
                      <v:stroke dashstyle="dot" endcap="round"/>
                    </v:line>
                    <v:line id="رابط مستقيم 108" o:spid="_x0000_s1106" style="position:absolute;visibility:visible" from="0,34236" to="43197,34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0/hB8YAAADcAAAADwAAAGRycy9kb3ducmV2LnhtbESPQU8CMRCF7yb+h2ZMvEmLiYSsFGJU&#10;khVOoIl6G7fjdmU73WwLLP+eOZB4m8l78943s8UQWnWgPjWRLYxHBhRxFV3DtYWP9+XdFFTKyA7b&#10;yGThRAkW8+urGRYuHnlDh22ulYRwKtCCz7krtE6Vp4BpFDti0X5jHzDL2tfa9XiU8NDqe2MmOmDD&#10;0uCxo2dP1W67DxZWnw/7n7d2+eJfd+vy++vPlDg21t7eDE+PoDIN+d98uS6d4BuhlWdkAj0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P4QfGAAAA3AAAAA8AAAAAAAAA&#10;AAAAAAAAoQIAAGRycy9kb3ducmV2LnhtbFBLBQYAAAAABAAEAPkAAACUAwAAAAA=&#10;" strokecolor="blue">
                      <v:stroke dashstyle="dot" endcap="round"/>
                    </v:line>
                    <v:line id="رابط مستقيم 109" o:spid="_x0000_s1107" style="position:absolute;visibility:visible" from="0,36044" to="43197,36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NEnMQAAADcAAAADwAAAGRycy9kb3ducmV2LnhtbERP30vDMBB+F/wfwgl7c0kFh+uWFVEH&#10;3XxyE9zebs3Z1DWX0mRb/e+NIPh2H9/PmxeDa8WZ+tB41pCNFQjiypuGaw3v2+XtA4gQkQ22nknD&#10;NwUoFtdXc8yNv/AbnTexFimEQ44abIxdLmWoLDkMY98RJ+7T9w5jgn0tTY+XFO5aeafURDpsODVY&#10;7OjJUnXcnJyG9cf96bBql8/25fha7ndfqsRMaT26GR5nICIN8V/85y5Nmq+m8PtMuk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A0ScxAAAANwAAAAPAAAAAAAAAAAA&#10;AAAAAKECAABkcnMvZG93bnJldi54bWxQSwUGAAAAAAQABAD5AAAAkgMAAAAA&#10;" strokecolor="blue">
                      <v:stroke dashstyle="dot" endcap="round"/>
                    </v:line>
                    <v:line id="رابط مستقيم 110" o:spid="_x0000_s1108" style="position:absolute;visibility:visible" from="0,37851" to="43197,37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B73MYAAADcAAAADwAAAGRycy9kb3ducmV2LnhtbESPQU/DMAyF70j8h8hI3FhSJBDqlk1o&#10;MKnAiTFp42Ya03RrnKrJtvLv8QGJm633/N7n2WIMnTrRkNrIFoqJAUVcR9dyY2Hzsbp5AJUyssMu&#10;Mln4oQSL+eXFDEsXz/xOp3VulIRwKtGCz7kvtU61p4BpEnti0b7jEDDLOjTaDXiW8NDpW2PudcCW&#10;pcFjT0tP9WF9DBZet3fHr5du9eSfD2/V525vKiyMtddX4+MUVKYx/5v/risn+IXgyzMygZ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ge9zGAAAA3AAAAA8AAAAAAAAA&#10;AAAAAAAAoQIAAGRycy9kb3ducmV2LnhtbFBLBQYAAAAABAAEAPkAAACUAwAAAAA=&#10;" strokecolor="blue">
                      <v:stroke dashstyle="dot" endcap="round"/>
                    </v:line>
                    <v:line id="رابط مستقيم 111" o:spid="_x0000_s1109" style="position:absolute;visibility:visible" from="0,39659" to="43197,39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zeR8QAAADcAAAADwAAAGRycy9kb3ducmV2LnhtbERPS2sCMRC+C/0PYQq9abKFlrI1SvEB&#10;23qqFtreppvpZnUzWTZR139vBMHbfHzPGU9714gDdaH2rCEbKRDEpTc1Vxq+NsvhC4gQkQ02nknD&#10;iQJMJ3eDMebGH/mTDutYiRTCIUcNNsY2lzKUlhyGkW+JE/fvO4cxwa6SpsNjCneNfFTqWTqsOTVY&#10;bGlmqdyt907Dx/fT/u+9Wc7tYrcqfn+2qsBMaf1w37+9gojUx5v46i5Mmp9lcHkmXSAnZ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rN5HxAAAANwAAAAPAAAAAAAAAAAA&#10;AAAAAKECAABkcnMvZG93bnJldi54bWxQSwUGAAAAAAQABAD5AAAAkgMAAAAA&#10;" strokecolor="blue">
                      <v:stroke dashstyle="dot" endcap="round"/>
                    </v:line>
                    <v:line id="رابط مستقيم 112" o:spid="_x0000_s1110" style="position:absolute;visibility:visible" from="0,41466" to="43197,41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5AMMQAAADcAAAADwAAAGRycy9kb3ducmV2LnhtbERPTWsCMRC9C/0PYQRvmqxgKVujFKuw&#10;1lNVaHubbqabrZvJsom6/vumUOhtHu9z5sveNeJCXag9a8gmCgRx6U3NlYbjYTN+ABEissHGM2m4&#10;UYDl4m4wx9z4K7/SZR8rkUI45KjBxtjmUobSksMw8S1x4r585zAm2FXSdHhN4a6RU6XupcOaU4PF&#10;llaWytP+7DS8vM3On9tm82zXp13x8f6tCsyU1qNh//QIIlIf/8V/7sKk+dkUfp9JF8j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fkAwxAAAANwAAAAPAAAAAAAAAAAA&#10;AAAAAKECAABkcnMvZG93bnJldi54bWxQSwUGAAAAAAQABAD5AAAAkgMAAAAA&#10;" strokecolor="blue">
                      <v:stroke dashstyle="dot" endcap="round"/>
                    </v:line>
                    <v:line id="رابط مستقيم 113" o:spid="_x0000_s1111" style="position:absolute;visibility:visible" from="47,43239" to="43245,4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Llq8QAAADcAAAADwAAAGRycy9kb3ducmV2LnhtbERPTU8CMRC9k/gfmjHxBu1qIGalEKKS&#10;rHASTZTbsB22K9vpZltg/feWhMTbvLzPmc5714gTdaH2rCEbKRDEpTc1Vxo+P5bDRxAhIhtsPJOG&#10;Xwown90Mppgbf+Z3Om1iJVIIhxw12BjbXMpQWnIYRr4lTtzedw5jgl0lTYfnFO4aea/URDqsOTVY&#10;bOnZUnnYHJ2G1df4uHtrli/29bAutt8/qsBMaX132y+eQETq47/46i5Mmp89wOWZdIG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MuWrxAAAANwAAAAPAAAAAAAAAAAA&#10;AAAAAKECAABkcnMvZG93bnJldi54bWxQSwUGAAAAAAQABAD5AAAAkgMAAAAA&#10;" strokecolor="blue">
                      <v:stroke dashstyle="dot" endcap="round"/>
                    </v:lin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رابط كسهم مستقيم 114" o:spid="_x0000_s1112" type="#_x0000_t32" style="position:absolute;top:23391;width:43268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q2g8QAAADcAAAADwAAAGRycy9kb3ducmV2LnhtbERPTWvCQBC9C/0PyxR6001SFYmuoRSE&#10;lqLS1Iu3ITtN0mZnw+6q8d93C4K3ebzPWRWD6cSZnG8tK0gnCQjiyuqWawWHr814AcIHZI2dZVJw&#10;JQ/F+mG0wlzbC3/SuQy1iCHsc1TQhNDnUvqqIYN+YnviyH1bZzBE6GqpHV5iuOlkliRzabDl2NBg&#10;T68NVb/lySj42Key/5knW3fazbLnsnrf1pujUk+Pw8sSRKAh3MU395uO89Mp/D8TL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OraDxAAAANwAAAAPAAAAAAAAAAAA&#10;AAAAAKECAABkcnMvZG93bnJldi54bWxQSwUGAAAAAAQABAD5AAAAkgMAAAAA&#10;" strokecolor="#4579b8">
                    <v:stroke startarrow="open" endarrow="open"/>
                  </v:shape>
                  <v:shape id="رابط كسهم مستقيم 115" o:spid="_x0000_s1113" type="#_x0000_t32" style="position:absolute;left:19882;width:0;height:4319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XEOsEAAADcAAAADwAAAGRycy9kb3ducmV2LnhtbERPS2vCQBC+C/0PyxR6002sVYlughQK&#10;7bE+wOOYnWSD2dmQ3cb477tCobf5+J6zLUbbioF63zhWkM4SEMSl0w3XCo6Hj+kahA/IGlvHpOBO&#10;Hor8abLFTLsbf9OwD7WIIewzVGBC6DIpfWnIop+5jjhylesthgj7WuoebzHctnKeJEtpseHYYLCj&#10;d0Pldf9jFSQrtunpdFzbgUz4Or9Wi/ulUurledxtQAQaw7/4z/2p4/z0DR7PxAtk/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pcQ6wQAAANwAAAAPAAAAAAAAAAAAAAAA&#10;AKECAABkcnMvZG93bnJldi54bWxQSwUGAAAAAAQABAD5AAAAjwMAAAAA&#10;" strokecolor="#4579b8">
                    <v:stroke startarrow="open" endarrow="open"/>
                  </v:shape>
                </v:group>
              </w:pict>
            </w:r>
          </w:p>
          <w:p w:rsidR="003961FA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Pr="00884ECC" w:rsidRDefault="003961FA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3961FA" w:rsidRPr="00884ECC" w:rsidTr="00184B05">
        <w:trPr>
          <w:trHeight w:val="683"/>
        </w:trPr>
        <w:tc>
          <w:tcPr>
            <w:tcW w:w="935" w:type="dxa"/>
            <w:vMerge w:val="restart"/>
            <w:textDirection w:val="btLr"/>
          </w:tcPr>
          <w:p w:rsidR="003961FA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u w:val="single"/>
                <w:rtl/>
              </w:rPr>
              <w:t>السؤال الثالث</w:t>
            </w: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C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~</w:t>
            </w:r>
          </w:p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Pr="00884ECC" w:rsidRDefault="003961FA" w:rsidP="00184B05">
            <w:pPr>
              <w:ind w:left="113" w:right="113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Pr="003961FA" w:rsidRDefault="003961FA" w:rsidP="003961FA">
            <w:pPr>
              <w:autoSpaceDE w:val="0"/>
              <w:autoSpaceDN w:val="0"/>
              <w:adjustRightInd w:val="0"/>
              <w:rPr>
                <w:rFonts w:cs="Traditional Arabic"/>
                <w:bCs/>
                <w:sz w:val="36"/>
                <w:szCs w:val="30"/>
              </w:rPr>
            </w:pPr>
            <w:r>
              <w:rPr>
                <w:rFonts w:cs="Traditional Arabic" w:hint="cs"/>
                <w:bCs/>
                <w:sz w:val="36"/>
                <w:szCs w:val="30"/>
                <w:rtl/>
              </w:rPr>
              <w:t xml:space="preserve">أوجد قيمة </w:t>
            </w:r>
            <w:r>
              <w:rPr>
                <w:rFonts w:cs="Traditional Arabic"/>
                <w:bCs/>
                <w:sz w:val="36"/>
                <w:szCs w:val="30"/>
              </w:rPr>
              <w:t xml:space="preserve">x </w:t>
            </w:r>
            <w:r>
              <w:rPr>
                <w:rFonts w:cs="Traditional Arabic" w:hint="cs"/>
                <w:bCs/>
                <w:sz w:val="36"/>
                <w:szCs w:val="30"/>
                <w:rtl/>
              </w:rPr>
              <w:t xml:space="preserve">  </w:t>
            </w:r>
            <w:r>
              <w:rPr>
                <w:rFonts w:cs="Traditional Arabic" w:hint="cs"/>
                <w:bCs/>
                <w:sz w:val="30"/>
                <w:szCs w:val="30"/>
                <w:rtl/>
              </w:rPr>
              <w:t xml:space="preserve">مستخدماً الشكل التالي                                   </w:t>
            </w:r>
          </w:p>
        </w:tc>
      </w:tr>
      <w:tr w:rsidR="003961FA" w:rsidRPr="00884ECC" w:rsidTr="00184B05">
        <w:trPr>
          <w:trHeight w:val="2251"/>
        </w:trPr>
        <w:tc>
          <w:tcPr>
            <w:tcW w:w="935" w:type="dxa"/>
            <w:vMerge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Default="003961FA" w:rsidP="003961FA">
            <w:pPr>
              <w:tabs>
                <w:tab w:val="left" w:pos="1911"/>
                <w:tab w:val="center" w:pos="4765"/>
              </w:tabs>
            </w:pPr>
            <w:r>
              <w:t xml:space="preserve">                </w:t>
            </w:r>
            <w:r>
              <w:tab/>
              <w:t xml:space="preserve">                                       </w:t>
            </w:r>
            <w:r>
              <w:tab/>
              <w:t xml:space="preserve">      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        </w:t>
            </w:r>
            <w:r>
              <w:rPr>
                <w:rFonts w:hint="cs"/>
                <w:rtl/>
              </w:rPr>
              <w:t xml:space="preserve">    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t xml:space="preserve">                                          </w:t>
            </w:r>
          </w:p>
          <w:p w:rsidR="00574FDD" w:rsidRDefault="003961FA" w:rsidP="003961FA">
            <w:pPr>
              <w:tabs>
                <w:tab w:val="left" w:pos="1911"/>
                <w:tab w:val="center" w:pos="4765"/>
              </w:tabs>
            </w:pPr>
            <w:r>
              <w:t xml:space="preserve">            </w:t>
            </w:r>
          </w:p>
          <w:p w:rsidR="003961FA" w:rsidRPr="00884ECC" w:rsidRDefault="00574FDD" w:rsidP="003961FA">
            <w:pPr>
              <w:tabs>
                <w:tab w:val="left" w:pos="1911"/>
                <w:tab w:val="center" w:pos="4765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t xml:space="preserve">            </w:t>
            </w:r>
            <w:r w:rsidR="003961FA">
              <w:t xml:space="preserve">         </w:t>
            </w:r>
            <w:r w:rsidR="003961FA">
              <w:rPr>
                <w:rFonts w:hint="cs"/>
                <w:rtl/>
              </w:rPr>
              <w:t xml:space="preserve">  </w:t>
            </w:r>
            <w:r w:rsidR="003961FA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</w:t>
            </w:r>
            <w:r w:rsidR="003961FA">
              <w:object w:dxaOrig="2955" w:dyaOrig="1965">
                <v:shape id="_x0000_i1045" type="#_x0000_t75" style="width:148.05pt;height:122.15pt" o:ole="">
                  <v:imagedata r:id="rId48" o:title=""/>
                </v:shape>
                <o:OLEObject Type="Embed" ProgID="PBrush" ShapeID="_x0000_i1045" DrawAspect="Content" ObjectID="_1429601232" r:id="rId49"/>
              </w:object>
            </w:r>
            <w:r w:rsidR="003961FA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                               </w:t>
            </w:r>
            <w:r w:rsidR="003961FA">
              <w:rPr>
                <w:rFonts w:hint="cs"/>
                <w:rtl/>
              </w:rPr>
              <w:t xml:space="preserve">    </w:t>
            </w:r>
          </w:p>
        </w:tc>
      </w:tr>
    </w:tbl>
    <w:p w:rsidR="003961FA" w:rsidRDefault="003961FA" w:rsidP="008E31EF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961FA" w:rsidRDefault="003961FA" w:rsidP="003961FA">
      <w:pPr>
        <w:rPr>
          <w:rFonts w:ascii="Traditional Arabic" w:hAnsi="Traditional Arabic" w:cs="Traditional Arabic"/>
          <w:b/>
          <w:bCs/>
          <w:color w:val="FF0000"/>
          <w:sz w:val="28"/>
          <w:szCs w:val="28"/>
          <w:u w:val="single"/>
          <w:rtl/>
        </w:rPr>
      </w:pPr>
    </w:p>
    <w:p w:rsidR="003961FA" w:rsidRPr="00884ECC" w:rsidRDefault="003961FA" w:rsidP="003961FA">
      <w:pPr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</w:rPr>
      </w:pPr>
      <w:r w:rsidRPr="00884ECC">
        <w:rPr>
          <w:rFonts w:ascii="Traditional Arabic" w:hAnsi="Traditional Arabic" w:cs="Traditional Arabic"/>
          <w:b/>
          <w:bCs/>
          <w:color w:val="FF0000"/>
          <w:sz w:val="28"/>
          <w:szCs w:val="28"/>
          <w:u w:val="single"/>
          <w:rtl/>
        </w:rPr>
        <w:t>السؤال الرابع</w:t>
      </w:r>
      <w:r>
        <w:rPr>
          <w:rFonts w:ascii="Traditional Arabic" w:hAnsi="Traditional Arabic" w:cs="Traditional Arabic"/>
          <w:b/>
          <w:bCs/>
          <w:color w:val="FF0000"/>
          <w:sz w:val="28"/>
          <w:szCs w:val="28"/>
          <w:rtl/>
        </w:rPr>
        <w:t xml:space="preserve">  </w:t>
      </w:r>
    </w:p>
    <w:tbl>
      <w:tblPr>
        <w:tblStyle w:val="a4"/>
        <w:bidiVisual/>
        <w:tblW w:w="0" w:type="auto"/>
        <w:tblLook w:val="04A0"/>
      </w:tblPr>
      <w:tblGrid>
        <w:gridCol w:w="935"/>
        <w:gridCol w:w="9747"/>
      </w:tblGrid>
      <w:tr w:rsidR="003961FA" w:rsidRPr="00884ECC" w:rsidTr="00184B05">
        <w:tc>
          <w:tcPr>
            <w:tcW w:w="935" w:type="dxa"/>
            <w:vMerge w:val="restart"/>
            <w:textDirection w:val="btLr"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سؤال الرابع  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A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~   </w:t>
            </w:r>
          </w:p>
          <w:p w:rsidR="003961FA" w:rsidRPr="00884ECC" w:rsidRDefault="003961FA" w:rsidP="00184B05">
            <w:pPr>
              <w:ind w:left="113" w:right="113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Pr="00C52879" w:rsidRDefault="00426387" w:rsidP="00184B05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أدر ا</w:t>
            </w:r>
            <w:r w:rsidR="003961FA" w:rsidRPr="00C52879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لشكل الرباعي </w:t>
            </w:r>
            <w:r w:rsidR="003961FA" w:rsidRPr="00C52879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 xml:space="preserve">ABCD </w:t>
            </w:r>
            <w:r w:rsidR="003961FA" w:rsidRPr="00C52879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حول النقطة </w:t>
            </w:r>
            <w:r w:rsidR="003961FA" w:rsidRPr="00C52879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L</w:t>
            </w:r>
            <w:r w:rsidR="003961FA" w:rsidRPr="00C52879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بزاوية قياسها </w:t>
            </w:r>
            <w:r w:rsidR="003961FA" w:rsidRPr="00C52879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20</w:t>
            </w:r>
            <w:r w:rsidR="003961FA" w:rsidRPr="00C52879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عكس اتجاه حركة عقارب الساعة</w:t>
            </w:r>
          </w:p>
        </w:tc>
      </w:tr>
      <w:tr w:rsidR="003961FA" w:rsidRPr="00884ECC" w:rsidTr="00184B05">
        <w:trPr>
          <w:trHeight w:val="4190"/>
        </w:trPr>
        <w:tc>
          <w:tcPr>
            <w:tcW w:w="935" w:type="dxa"/>
            <w:vMerge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Pr="00884ECC" w:rsidRDefault="00D40423" w:rsidP="00184B05">
            <w:pPr>
              <w:tabs>
                <w:tab w:val="left" w:pos="7790"/>
              </w:tabs>
              <w:rPr>
                <w:rFonts w:ascii="Traditional Arabic" w:hAnsi="Traditional Arabic" w:cs="Traditional Arabic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noProof/>
                <w:sz w:val="28"/>
                <w:szCs w:val="28"/>
                <w:rtl/>
              </w:rPr>
              <w:pict>
                <v:group id="مجموعة 108" o:spid="_x0000_s1114" style="position:absolute;left:0;text-align:left;margin-left:290.6pt;margin-top:5.2pt;width:172.5pt;height:132pt;z-index:251665408;mso-position-horizontal-relative:text;mso-position-vertical-relative:text" coordsize="17811,17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">
                  <v:line id="رابط مستقيم 96" o:spid="_x0000_s1115" style="position:absolute;flip:x;visibility:visible" from="6381,2000" to="13906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BEucMAAADbAAAADwAAAGRycy9kb3ducmV2LnhtbESPQWvCQBSE7wX/w/KEXopuGkE0uooI&#10;gWCh0OjF2yP7TEKyb0N2NfHfd4VCj8PMfMNs96NpxYN6V1tW8DmPQBAXVtdcKric09kKhPPIGlvL&#10;pOBJDva7ydsWE20H/qFH7ksRIOwSVFB53yVSuqIig25uO+Lg3Wxv0AfZl1L3OAS4aWUcRUtpsOaw&#10;UGFHx4qKJr8bBffGW8ya0/XLusOYLvJv3cUfSr1Px8MGhKfR/4f/2plWsF7C60v4AX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wRLnDAAAA2wAAAA8AAAAAAAAAAAAA&#10;AAAAoQIAAGRycy9kb3ducmV2LnhtbFBLBQYAAAAABAAEAPkAAACRAwAAAAA=&#10;" strokecolor="black [3213]" strokeweight="1.25pt"/>
                  <v:line id="رابط مستقيم 97" o:spid="_x0000_s1116" style="position:absolute;visibility:visible" from="6381,4953" to="7912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67VMYAAADbAAAADwAAAGRycy9kb3ducmV2LnhtbESPQWvCQBCF74L/YRnBi9RNRa1NXaWI&#10;goqH1nqotyE7JsHsbMiuGv31riB4fLx535s3ntamEGeqXG5ZwXs3AkGcWJ1zqmD3t3gbgXAeWWNh&#10;mRRcycF00myMMdb2wr903vpUBAi7GBVk3pexlC7JyKDr2pI4eAdbGfRBVqnUFV4C3BSyF0VDaTDn&#10;0JBhSbOMkuP2ZMIbt/km2fU7o/3/ul715tfB6Yf2SrVb9fcXCE+1fx0/00ut4PMDHlsCAOTk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uu1TGAAAA2wAAAA8AAAAAAAAA&#10;AAAAAAAAoQIAAGRycy9kb3ducmV2LnhtbFBLBQYAAAAABAAEAPkAAACUAwAAAAA=&#10;" strokecolor="black [3213]" strokeweight="1.25pt"/>
                  <v:line id="رابط مستقيم 98" o:spid="_x0000_s1117" style="position:absolute;visibility:visible" from="13906,2000" to="16002,11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EvJsYAAADbAAAADwAAAGRycy9kb3ducmV2LnhtbESPwWrCQBCG74LvsIzQi9RNpYqmrlKK&#10;hVY8WPVQb0N2TILZ2ZBdNfbpOwfB4/DP/803s0XrKnWhJpSeDbwMElDEmbcl5wb2u8/nCagQkS1W&#10;nsnAjQIs5t3ODFPrr/xDl23MlUA4pGigiLFOtQ5ZQQ7DwNfEkh194zDK2OTaNngVuKv0MEnG2mHJ&#10;cqHAmj4Kyk7bsxONv+U627/2J4ffVfs9XN5G5w0djHnqte9voCK18bF8b39ZA1ORlV8EAHr+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xLybGAAAA2wAAAA8AAAAAAAAA&#10;AAAAAAAAoQIAAGRycy9kb3ducmV2LnhtbFBLBQYAAAAABAAEAPkAAACUAwAAAAA=&#10;" strokecolor="black [3213]" strokeweight="1.25pt"/>
                  <v:line id="رابط مستقيم 99" o:spid="_x0000_s1118" style="position:absolute;flip:x y;visibility:visible" from="7905,8763" to="15995,11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V5NsMAAADbAAAADwAAAGRycy9kb3ducmV2LnhtbESPQWvCQBSE74X+h+UVeqsbA4qJboIU&#10;BC29qKXnR/aZBLNvt9mNJv++Wyh4HGbmG2ZTjqYTN+p9a1nBfJaAIK6sbrlW8HXeva1A+ICssbNM&#10;CibyUBbPTxvMtb3zkW6nUIsIYZ+jgiYEl0vpq4YM+pl1xNG72N5giLKvpe7xHuGmk2mSLKXBluNC&#10;g47eG6qup8Eo+K7TxRSyn48q8cvP4erciqeDUq8v43YNItAYHuH/9l4ryDL4+xJ/gC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VeTbDAAAA2wAAAA8AAAAAAAAAAAAA&#10;AAAAoQIAAGRycy9kb3ducmV2LnhtbFBLBQYAAAAABAAEAPkAAACRAwAAAAA=&#10;" strokecolor="black [3213]" strokeweight="1.2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مربع نص 100" o:spid="_x0000_s1119" type="#_x0000_t202" style="position:absolute;left:3905;top:3524;width:3143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  <v:textbox style="mso-next-textbox:#مربع نص 100">
                      <w:txbxContent>
                        <w:p w:rsidR="003961FA" w:rsidRPr="00181CA4" w:rsidRDefault="003961FA" w:rsidP="003961FA">
                          <w:pPr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 w:rsidRPr="00181CA4">
                            <w:rPr>
                              <w:b/>
                              <w:bCs/>
                              <w:sz w:val="28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shape>
                  <v:shape id="مربع نص 101" o:spid="_x0000_s1120" type="#_x0000_t202" style="position:absolute;left:13239;width:3144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ivmMQA&#10;AADcAAAADwAAAGRycy9kb3ducmV2LnhtbERPS2uDQBC+F/Iflin01qwGWoLNKiKEhNIc8rjkNnUn&#10;KnVnjbtVm1/fLRRym4/vOatsMq0YqHeNZQXxPAJBXFrdcKXgdFw/L0E4j6yxtUwKfshBls4eVpho&#10;O/KehoOvRAhhl6CC2vsukdKVNRl0c9sRB+5ie4M+wL6SuscxhJtWLqLoVRpsODTU2FFRU/l1+DYK&#10;3ov1DvefC7O8tcXm45J319P5Ramnxyl/A+Fp8nfxv3urw/wohr9nwgU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Yr5jEAAAA3AAAAA8AAAAAAAAAAAAAAAAAmAIAAGRycy9k&#10;b3ducmV2LnhtbFBLBQYAAAAABAAEAPUAAACJAwAAAAA=&#10;" filled="f" stroked="f" strokeweight=".5pt">
                    <v:textbox style="mso-next-textbox:#مربع نص 101">
                      <w:txbxContent>
                        <w:p w:rsidR="003961FA" w:rsidRPr="00181CA4" w:rsidRDefault="003961FA" w:rsidP="003961FA">
                          <w:pPr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>
                            <w:rPr>
                              <w:b/>
                              <w:bCs/>
                              <w:sz w:val="28"/>
                              <w:szCs w:val="28"/>
                            </w:rPr>
                            <w:t>B</w:t>
                          </w:r>
                        </w:p>
                      </w:txbxContent>
                    </v:textbox>
                  </v:shape>
                  <v:shape id="مربع نص 102" o:spid="_x0000_s1121" type="#_x0000_t202" style="position:absolute;left:14668;top:10763;width:3143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x78QA&#10;AADcAAAADwAAAGRycy9kb3ducmV2LnhtbERPTWvCQBC9F/oflhF6qxsDLZK6igSCIvUQ66W3MTsm&#10;wexsml2T1F/fFYTe5vE+Z7EaTSN66lxtWcFsGoEgLqyuuVRw/Mpe5yCcR9bYWCYFv+RgtXx+WmCi&#10;7cA59QdfihDCLkEFlfdtIqUrKjLoprYlDtzZdgZ9gF0pdYdDCDeNjKPoXRqsOTRU2FJaUXE5XI2C&#10;XZrtMT/FZn5r0s3ned3+HL/flHqZjOsPEJ5G/y9+uLc6zI9i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KMe/EAAAA3AAAAA8AAAAAAAAAAAAAAAAAmAIAAGRycy9k&#10;b3ducmV2LnhtbFBLBQYAAAAABAAEAPUAAACJAwAAAAA=&#10;" filled="f" stroked="f" strokeweight=".5pt">
                    <v:textbox style="mso-next-textbox:#مربع نص 102">
                      <w:txbxContent>
                        <w:p w:rsidR="003961FA" w:rsidRPr="00181CA4" w:rsidRDefault="003961FA" w:rsidP="003961FA">
                          <w:pPr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>
                            <w:rPr>
                              <w:b/>
                              <w:bCs/>
                              <w:sz w:val="28"/>
                              <w:szCs w:val="28"/>
                            </w:rPr>
                            <w:t>C</w:t>
                          </w:r>
                        </w:p>
                      </w:txbxContent>
                    </v:textbox>
                  </v:shape>
                  <v:shape id="مربع نص 103" o:spid="_x0000_s1122" type="#_x0000_t202" style="position:absolute;left:5810;top:8096;width:3143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aUdMQA&#10;AADc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GlHTEAAAA3AAAAA8AAAAAAAAAAAAAAAAAmAIAAGRycy9k&#10;b3ducmV2LnhtbFBLBQYAAAAABAAEAPUAAACJAwAAAAA=&#10;" filled="f" stroked="f" strokeweight=".5pt">
                    <v:textbox style="mso-next-textbox:#مربع نص 103">
                      <w:txbxContent>
                        <w:p w:rsidR="003961FA" w:rsidRPr="00181CA4" w:rsidRDefault="003961FA" w:rsidP="003961FA">
                          <w:pPr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>
                            <w:rPr>
                              <w:b/>
                              <w:bCs/>
                              <w:sz w:val="28"/>
                              <w:szCs w:val="28"/>
                            </w:rPr>
                            <w:t>D</w:t>
                          </w:r>
                        </w:p>
                      </w:txbxContent>
                    </v:textbox>
                  </v:shape>
                  <v:oval id="شكل بيضاوي 106" o:spid="_x0000_s1123" style="position:absolute;left:2571;top:15335;width:572;height:8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urmMEA&#10;AADcAAAADwAAAGRycy9kb3ducmV2LnhtbERPzYrCMBC+C/sOYRa8iE1XoUhtlEWQ9eBF6wMMydhW&#10;m0m3iVrf3ggLe5uP73eK9WBbcafeN44VfCUpCGLtTMOVglO5nS5A+IBssHVMCp7kYb36GBWYG/fg&#10;A92PoRIxhH2OCuoQulxKr2uy6BPXEUfu7HqLIcK+kqbHRwy3rZylaSYtNhwbauxoU5O+Hm9WQXne&#10;e28PJ/0ss9lN/7r5ZbL4UWr8OXwvQQQawr/4z70zcX6awfuZeIF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7q5jBAAAA3AAAAA8AAAAAAAAAAAAAAAAAmAIAAGRycy9kb3du&#10;cmV2LnhtbFBLBQYAAAAABAAEAPUAAACGAwAAAAA=&#10;" fillcolor="black [3213]" strokecolor="black [3213]" strokeweight="2pt"/>
                  <v:shape id="مربع نص 107" o:spid="_x0000_s1124" type="#_x0000_t202" style="position:absolute;top:14954;width:3143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2Sd8QA&#10;AADc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xoB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9knfEAAAA3AAAAA8AAAAAAAAAAAAAAAAAmAIAAGRycy9k&#10;b3ducmV2LnhtbFBLBQYAAAAABAAEAPUAAACJAwAAAAA=&#10;" filled="f" stroked="f" strokeweight=".5pt">
                    <v:textbox style="mso-next-textbox:#مربع نص 107">
                      <w:txbxContent>
                        <w:p w:rsidR="003961FA" w:rsidRPr="00181CA4" w:rsidRDefault="003961FA" w:rsidP="003961FA">
                          <w:pPr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>
                            <w:rPr>
                              <w:b/>
                              <w:bCs/>
                              <w:sz w:val="28"/>
                              <w:szCs w:val="2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</w:pict>
            </w:r>
            <w:r w:rsidR="003961FA" w:rsidRPr="00884ECC">
              <w:rPr>
                <w:rFonts w:ascii="Traditional Arabic" w:hAnsi="Traditional Arabic" w:cs="Traditional Arabic"/>
                <w:b/>
                <w:bCs/>
                <w:noProof/>
                <w:sz w:val="28"/>
                <w:szCs w:val="28"/>
                <w:rtl/>
              </w:rPr>
              <w:t xml:space="preserve">                      </w:t>
            </w:r>
          </w:p>
          <w:p w:rsidR="003961FA" w:rsidRDefault="003961FA" w:rsidP="00184B05">
            <w:pPr>
              <w:tabs>
                <w:tab w:val="left" w:pos="7790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84ECC">
              <w:rPr>
                <w:rFonts w:ascii="Traditional Arabic" w:hAnsi="Traditional Arabic" w:cs="Traditional Arabic"/>
                <w:b/>
                <w:bCs/>
                <w:noProof/>
                <w:sz w:val="28"/>
                <w:szCs w:val="28"/>
                <w:rtl/>
              </w:rPr>
              <w:t xml:space="preserve">    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</w:t>
            </w:r>
          </w:p>
          <w:p w:rsidR="003961FA" w:rsidRDefault="003961FA" w:rsidP="00184B05">
            <w:pPr>
              <w:tabs>
                <w:tab w:val="left" w:pos="7790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tabs>
                <w:tab w:val="left" w:pos="7790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tabs>
                <w:tab w:val="left" w:pos="7790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tabs>
                <w:tab w:val="left" w:pos="7790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tabs>
                <w:tab w:val="left" w:pos="7790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tabs>
                <w:tab w:val="left" w:pos="7790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tabs>
                <w:tab w:val="left" w:pos="7790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Pr="00884ECC" w:rsidRDefault="003961FA" w:rsidP="00184B05">
            <w:pPr>
              <w:tabs>
                <w:tab w:val="left" w:pos="7790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</w:t>
            </w:r>
          </w:p>
        </w:tc>
      </w:tr>
    </w:tbl>
    <w:p w:rsidR="003961FA" w:rsidRPr="00884ECC" w:rsidRDefault="003961FA" w:rsidP="003961FA">
      <w:pPr>
        <w:rPr>
          <w:rFonts w:ascii="Traditional Arabic" w:hAnsi="Traditional Arabic" w:cs="Traditional Arabic"/>
          <w:b/>
          <w:bCs/>
          <w:sz w:val="28"/>
          <w:szCs w:val="28"/>
        </w:rPr>
      </w:pPr>
    </w:p>
    <w:tbl>
      <w:tblPr>
        <w:tblStyle w:val="a4"/>
        <w:bidiVisual/>
        <w:tblW w:w="0" w:type="auto"/>
        <w:tblLook w:val="04A0"/>
      </w:tblPr>
      <w:tblGrid>
        <w:gridCol w:w="935"/>
        <w:gridCol w:w="9747"/>
      </w:tblGrid>
      <w:tr w:rsidR="003961FA" w:rsidRPr="00884ECC" w:rsidTr="00184B05">
        <w:tc>
          <w:tcPr>
            <w:tcW w:w="935" w:type="dxa"/>
            <w:vMerge w:val="restart"/>
            <w:textDirection w:val="btLr"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84EC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u w:val="single"/>
                <w:rtl/>
              </w:rPr>
              <w:t>السؤال الرابع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B</w:t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~</w:t>
            </w:r>
          </w:p>
          <w:p w:rsidR="003961FA" w:rsidRPr="00884ECC" w:rsidRDefault="003961FA" w:rsidP="00184B05">
            <w:pPr>
              <w:ind w:left="113" w:right="113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Pr="00C52879" w:rsidRDefault="003961FA" w:rsidP="00184B05">
            <w:pPr>
              <w:tabs>
                <w:tab w:val="left" w:pos="1235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C52879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أوجد  قيمة  </w:t>
            </w:r>
            <w:r w:rsidRPr="00C52879">
              <w:rPr>
                <w:rFonts w:ascii="Traditional Arabic" w:hAnsi="Traditional Arabic" w:cs="Cambria Math"/>
                <w:b/>
                <w:bCs/>
                <w:sz w:val="28"/>
                <w:szCs w:val="28"/>
                <w:rtl/>
              </w:rPr>
              <w:t>𝒙</w:t>
            </w:r>
            <w:r w:rsidRPr="00C52879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( الطول المجهول ) في كل مما يلي:</w:t>
            </w:r>
          </w:p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3961FA" w:rsidRPr="00884ECC" w:rsidTr="00184B05">
        <w:trPr>
          <w:trHeight w:val="1836"/>
        </w:trPr>
        <w:tc>
          <w:tcPr>
            <w:tcW w:w="935" w:type="dxa"/>
            <w:vMerge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3961FA" w:rsidRPr="00884ECC" w:rsidRDefault="003961FA" w:rsidP="003961FA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-37465</wp:posOffset>
                  </wp:positionH>
                  <wp:positionV relativeFrom="paragraph">
                    <wp:posOffset>-1481455</wp:posOffset>
                  </wp:positionV>
                  <wp:extent cx="1994535" cy="1448435"/>
                  <wp:effectExtent l="19050" t="0" r="5715" b="0"/>
                  <wp:wrapTight wrapText="bothSides">
                    <wp:wrapPolygon edited="0">
                      <wp:start x="-206" y="0"/>
                      <wp:lineTo x="-206" y="21306"/>
                      <wp:lineTo x="21662" y="21306"/>
                      <wp:lineTo x="21662" y="0"/>
                      <wp:lineTo x="-206" y="0"/>
                    </wp:wrapPolygon>
                  </wp:wrapTight>
                  <wp:docPr id="93" name="صورة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grayscl/>
                          </a:blip>
                          <a:srcRect t="31496" r="670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535" cy="1448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84EC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                                              </w:t>
            </w:r>
          </w:p>
        </w:tc>
      </w:tr>
    </w:tbl>
    <w:p w:rsidR="003961FA" w:rsidRPr="00884ECC" w:rsidRDefault="003961FA" w:rsidP="003961FA">
      <w:pPr>
        <w:rPr>
          <w:rFonts w:ascii="Traditional Arabic" w:hAnsi="Traditional Arabic" w:cs="Traditional Arabic"/>
          <w:b/>
          <w:bCs/>
          <w:sz w:val="28"/>
          <w:szCs w:val="28"/>
        </w:rPr>
      </w:pPr>
    </w:p>
    <w:tbl>
      <w:tblPr>
        <w:tblStyle w:val="a4"/>
        <w:bidiVisual/>
        <w:tblW w:w="0" w:type="auto"/>
        <w:tblLook w:val="04A0"/>
      </w:tblPr>
      <w:tblGrid>
        <w:gridCol w:w="935"/>
        <w:gridCol w:w="9747"/>
      </w:tblGrid>
      <w:tr w:rsidR="003961FA" w:rsidRPr="00884ECC" w:rsidTr="00184B05">
        <w:trPr>
          <w:trHeight w:val="913"/>
        </w:trPr>
        <w:tc>
          <w:tcPr>
            <w:tcW w:w="935" w:type="dxa"/>
            <w:vMerge w:val="restart"/>
            <w:textDirection w:val="btLr"/>
          </w:tcPr>
          <w:p w:rsidR="003961FA" w:rsidRPr="00667EB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667EB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u w:val="single"/>
                <w:rtl/>
              </w:rPr>
              <w:t>السؤال الرابع</w:t>
            </w:r>
            <w:r w:rsidRPr="00667EBC">
              <w:rPr>
                <w:rFonts w:ascii="Traditional Arabic" w:hAnsi="Traditional Arabic" w:cs="Traditional Arabic"/>
                <w:b/>
                <w:bCs/>
                <w:color w:val="FF0000"/>
                <w:sz w:val="28"/>
                <w:szCs w:val="28"/>
                <w:rtl/>
              </w:rPr>
              <w:t xml:space="preserve">    </w:t>
            </w:r>
            <w:r w:rsidRPr="00667EB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C</w:t>
            </w:r>
            <w:r w:rsidRPr="00667EB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~</w:t>
            </w:r>
          </w:p>
          <w:p w:rsidR="003961FA" w:rsidRPr="00884ECC" w:rsidRDefault="003961FA" w:rsidP="00184B05">
            <w:pPr>
              <w:ind w:left="113" w:right="113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Pr="00574FDD" w:rsidRDefault="00D40423" w:rsidP="00184B05">
            <w:pPr>
              <w:rPr>
                <w:b/>
                <w:bCs/>
                <w:i/>
                <w:sz w:val="28"/>
                <w:szCs w:val="28"/>
                <w:rtl/>
              </w:rPr>
            </w:pPr>
            <w:r w:rsidRPr="00D40423">
              <w:rPr>
                <w:rFonts w:ascii="Traditional Arabic" w:hAnsi="Traditional Arabic" w:cs="Traditional Arabic"/>
                <w:b/>
                <w:bCs/>
                <w:noProof/>
                <w:color w:val="000000"/>
                <w:sz w:val="28"/>
                <w:szCs w:val="28"/>
                <w:rtl/>
              </w:rPr>
              <w:pict>
                <v:group id="مجموعة 21" o:spid="_x0000_s1125" style="position:absolute;left:0;text-align:left;margin-left:394.45pt;margin-top:1pt;width:53.3pt;height:29.25pt;z-index:251667456;mso-position-horizontal-relative:text;mso-position-vertical-relative:text" coordsize="466725,352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">
                  <v:shape id="مربع نص 2" o:spid="_x0000_s1126" type="#_x0000_t202" style="position:absolute;width:466725;height:3524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      <v:textbox style="mso-next-textbox:#مربع نص 2">
                      <w:txbxContent>
                        <w:p w:rsidR="003961FA" w:rsidRPr="00187D5E" w:rsidRDefault="00187D5E" w:rsidP="003961FA">
                          <w:pPr>
                            <w:rPr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B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شكل حر 20" o:spid="_x0000_s1127" style="position:absolute;left:152400;width:168397;height:153323;rotation:9413749fd;flip:x 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JB8cQA&#10;AADbAAAADwAAAGRycy9kb3ducmV2LnhtbESPwW7CMAyG75N4h8iTdpkgBbQICgGxaZO47ADbA1iN&#10;acsap2oCLW8/H5A4Wr//z/7W28E36kpdrANbmE4yUMRFcDWXFn5/vsYLUDEhO2wCk4UbRdhuRk9r&#10;zF3o+UDXYyqVQDjmaKFKqc21jkVFHuMktMSSnULnMcnYldp12AvcN3qWZUZ7rFkuVNjSR0XF3/Hi&#10;hXK+9Ww+37/fzhd8nRvTL8xyZ+3L87BbgUo0pMfyvb13FmbyvbiIB+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SQfHEAAAA2wAAAA8AAAAAAAAAAAAAAAAAmAIAAGRycy9k&#10;b3ducmV2LnhtbFBLBQYAAAAABAAEAPUAAACJAwAAAAA=&#10;" adj="0,,0" path="m,122nfc762,40,1528,-1,2295,,14224,,23895,9670,23895,21600em,122nsc762,40,1528,-1,2295,,14224,,23895,9670,23895,21600r-21600,l,122xe" filled="f">
                    <v:stroke joinstyle="round"/>
                    <v:formulas/>
                    <v:path arrowok="t" o:extrusionok="f" o:connecttype="custom" o:connectlocs="0,866;168397,153323;16174,153323" o:connectangles="0,0,0"/>
                  </v:shape>
                </v:group>
              </w:pict>
            </w:r>
            <w:r w:rsidR="003961FA" w:rsidRPr="00574FDD">
              <w:rPr>
                <w:rFonts w:ascii="Traditional Arabic" w:hAnsi="Traditional Arabic" w:cs="Traditional Arabic" w:hint="cs"/>
                <w:b/>
                <w:bCs/>
                <w:color w:val="000000"/>
                <w:sz w:val="28"/>
                <w:szCs w:val="28"/>
                <w:rtl/>
              </w:rPr>
              <w:t xml:space="preserve">اوجد طول </w:t>
            </w:r>
            <w:r w:rsidR="003961FA" w:rsidRPr="00574FDD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   في </w:t>
            </w:r>
            <w:proofErr w:type="spellStart"/>
            <w:r w:rsidR="003961FA" w:rsidRPr="00574FDD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الدائره</w:t>
            </w:r>
            <w:proofErr w:type="spellEnd"/>
            <w:r w:rsidR="003961FA" w:rsidRPr="00574FDD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3961FA" w:rsidRPr="00574FD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A</w:t>
            </w:r>
            <w:r w:rsidR="003961FA" w:rsidRPr="00574FDD">
              <w:rPr>
                <w:rFonts w:ascii="Traditional Arabic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 xml:space="preserve">                            </w:t>
            </w:r>
          </w:p>
        </w:tc>
      </w:tr>
      <w:tr w:rsidR="003961FA" w:rsidRPr="00884ECC" w:rsidTr="0039191D">
        <w:trPr>
          <w:trHeight w:val="3189"/>
        </w:trPr>
        <w:tc>
          <w:tcPr>
            <w:tcW w:w="935" w:type="dxa"/>
            <w:vMerge/>
          </w:tcPr>
          <w:p w:rsidR="003961FA" w:rsidRPr="00884ECC" w:rsidRDefault="003961FA" w:rsidP="00184B05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747" w:type="dxa"/>
          </w:tcPr>
          <w:p w:rsidR="003961FA" w:rsidRDefault="003961FA" w:rsidP="003961FA">
            <w:pPr>
              <w:tabs>
                <w:tab w:val="left" w:pos="4342"/>
                <w:tab w:val="center" w:pos="5260"/>
              </w:tabs>
            </w:pPr>
            <w:r>
              <w:t xml:space="preserve">                                                    </w:t>
            </w:r>
          </w:p>
          <w:p w:rsidR="003961FA" w:rsidRDefault="003961FA" w:rsidP="003961FA">
            <w:pPr>
              <w:tabs>
                <w:tab w:val="left" w:pos="4342"/>
                <w:tab w:val="center" w:pos="5260"/>
              </w:tabs>
              <w:rPr>
                <w:b/>
                <w:bCs/>
              </w:rPr>
            </w:pPr>
          </w:p>
          <w:p w:rsidR="003961FA" w:rsidRPr="00A27DC0" w:rsidRDefault="003961FA" w:rsidP="003961FA">
            <w:pPr>
              <w:tabs>
                <w:tab w:val="left" w:pos="4342"/>
                <w:tab w:val="center" w:pos="5260"/>
              </w:tabs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</w:rPr>
              <w:t xml:space="preserve">                           </w:t>
            </w:r>
            <w:r w:rsidR="0039191D">
              <w:rPr>
                <w:b/>
                <w:bCs/>
              </w:rPr>
              <w:t xml:space="preserve">                                </w:t>
            </w:r>
            <w:r>
              <w:rPr>
                <w:b/>
                <w:bCs/>
              </w:rPr>
              <w:t xml:space="preserve">   </w:t>
            </w:r>
            <w:r w:rsidR="0039191D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           </w:t>
            </w:r>
            <w:r w:rsidR="00574FDD">
              <w:object w:dxaOrig="4335" w:dyaOrig="4380">
                <v:shape id="_x0000_i1046" type="#_x0000_t75" style="width:161.8pt;height:136.7pt" o:ole="">
                  <v:imagedata r:id="rId51" o:title=""/>
                </v:shape>
                <o:OLEObject Type="Embed" ProgID="PBrush" ShapeID="_x0000_i1046" DrawAspect="Content" ObjectID="_1429601233" r:id="rId52"/>
              </w:object>
            </w:r>
          </w:p>
        </w:tc>
      </w:tr>
    </w:tbl>
    <w:p w:rsidR="0039191D" w:rsidRPr="0039191D" w:rsidRDefault="00574FDD" w:rsidP="008E31EF">
      <w:pPr>
        <w:rPr>
          <w:rFonts w:ascii="Traditional Arabic" w:hAnsi="Traditional Arabic" w:cs="Traditional Arabic"/>
          <w:b/>
          <w:bCs/>
          <w:sz w:val="36"/>
          <w:szCs w:val="36"/>
          <w:rtl/>
        </w:rPr>
      </w:pPr>
      <w:r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 xml:space="preserve">انتهــــــــــــت </w:t>
      </w:r>
      <w:proofErr w:type="spellStart"/>
      <w:r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>الاسئــلة</w:t>
      </w:r>
      <w:proofErr w:type="spellEnd"/>
    </w:p>
    <w:sectPr w:rsidR="0039191D" w:rsidRPr="0039191D" w:rsidSect="00FD67FB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435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-QuranAlKareem">
    <w:altName w:val="Times New Roman"/>
    <w:charset w:val="00"/>
    <w:family w:val="auto"/>
    <w:pitch w:val="variable"/>
    <w:sig w:usb0="00000000" w:usb1="80000000" w:usb2="00000008" w:usb3="00000000" w:csb0="00000043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-KsorZulfiMath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dvertisingBold">
    <w:charset w:val="B2"/>
    <w:family w:val="auto"/>
    <w:pitch w:val="variable"/>
    <w:sig w:usb0="00002001" w:usb1="00000000" w:usb2="00000000" w:usb3="00000000" w:csb0="0000004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D7FB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01CF2355"/>
    <w:multiLevelType w:val="hybridMultilevel"/>
    <w:tmpl w:val="372E4E22"/>
    <w:lvl w:ilvl="0" w:tplc="0C6CDFEE">
      <w:start w:val="1"/>
      <w:numFmt w:val="decimal"/>
      <w:lvlText w:val="%1)"/>
      <w:lvlJc w:val="left"/>
      <w:pPr>
        <w:ind w:left="78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950F60"/>
    <w:multiLevelType w:val="hybridMultilevel"/>
    <w:tmpl w:val="A56A7B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4324D3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5615C"/>
    <w:multiLevelType w:val="hybridMultilevel"/>
    <w:tmpl w:val="C0784C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8C1BC1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003A7E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A43912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621FA2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C825EE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456E0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2795339D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3E7CB6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3729D5"/>
    <w:multiLevelType w:val="hybridMultilevel"/>
    <w:tmpl w:val="2E025A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FF658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3BD76D6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46EF0894"/>
    <w:multiLevelType w:val="hybridMultilevel"/>
    <w:tmpl w:val="88BE6C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71B18ED"/>
    <w:multiLevelType w:val="hybridMultilevel"/>
    <w:tmpl w:val="A56A7B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F82630"/>
    <w:multiLevelType w:val="hybridMultilevel"/>
    <w:tmpl w:val="7B500E3E"/>
    <w:lvl w:ilvl="0" w:tplc="86A84550">
      <w:start w:val="4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9">
    <w:nsid w:val="502014B2"/>
    <w:multiLevelType w:val="hybridMultilevel"/>
    <w:tmpl w:val="A56A7B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2C216CF"/>
    <w:multiLevelType w:val="hybridMultilevel"/>
    <w:tmpl w:val="523C35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5B4150E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345A2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>
    <w:nsid w:val="58271F42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516335"/>
    <w:multiLevelType w:val="hybridMultilevel"/>
    <w:tmpl w:val="4A0630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6E90D6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6">
    <w:nsid w:val="770F3B57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6208E2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AC6486D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FB21DF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0">
    <w:nsid w:val="7FCA34B4"/>
    <w:multiLevelType w:val="hybridMultilevel"/>
    <w:tmpl w:val="53F8B9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4"/>
  </w:num>
  <w:num w:numId="3">
    <w:abstractNumId w:val="4"/>
  </w:num>
  <w:num w:numId="4">
    <w:abstractNumId w:val="16"/>
  </w:num>
  <w:num w:numId="5">
    <w:abstractNumId w:val="30"/>
  </w:num>
  <w:num w:numId="6">
    <w:abstractNumId w:val="20"/>
  </w:num>
  <w:num w:numId="7">
    <w:abstractNumId w:val="13"/>
  </w:num>
  <w:num w:numId="8">
    <w:abstractNumId w:val="22"/>
  </w:num>
  <w:num w:numId="9">
    <w:abstractNumId w:val="15"/>
  </w:num>
  <w:num w:numId="10">
    <w:abstractNumId w:val="5"/>
  </w:num>
  <w:num w:numId="11">
    <w:abstractNumId w:val="19"/>
  </w:num>
  <w:num w:numId="12">
    <w:abstractNumId w:val="17"/>
  </w:num>
  <w:num w:numId="13">
    <w:abstractNumId w:val="2"/>
  </w:num>
  <w:num w:numId="14">
    <w:abstractNumId w:val="3"/>
  </w:num>
  <w:num w:numId="15">
    <w:abstractNumId w:val="8"/>
  </w:num>
  <w:num w:numId="16">
    <w:abstractNumId w:val="21"/>
  </w:num>
  <w:num w:numId="17">
    <w:abstractNumId w:val="6"/>
  </w:num>
  <w:num w:numId="18">
    <w:abstractNumId w:val="11"/>
  </w:num>
  <w:num w:numId="19">
    <w:abstractNumId w:val="23"/>
  </w:num>
  <w:num w:numId="20">
    <w:abstractNumId w:val="26"/>
  </w:num>
  <w:num w:numId="21">
    <w:abstractNumId w:val="28"/>
  </w:num>
  <w:num w:numId="22">
    <w:abstractNumId w:val="9"/>
  </w:num>
  <w:num w:numId="23">
    <w:abstractNumId w:val="27"/>
  </w:num>
  <w:num w:numId="24">
    <w:abstractNumId w:val="29"/>
  </w:num>
  <w:num w:numId="25">
    <w:abstractNumId w:val="0"/>
  </w:num>
  <w:num w:numId="26">
    <w:abstractNumId w:val="14"/>
  </w:num>
  <w:num w:numId="27">
    <w:abstractNumId w:val="12"/>
  </w:num>
  <w:num w:numId="28">
    <w:abstractNumId w:val="7"/>
  </w:num>
  <w:num w:numId="29">
    <w:abstractNumId w:val="10"/>
  </w:num>
  <w:num w:numId="30">
    <w:abstractNumId w:val="1"/>
  </w:num>
  <w:num w:numId="31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/>
  <w:defaultTabStop w:val="720"/>
  <w:characterSpacingControl w:val="doNotCompress"/>
  <w:compat/>
  <w:rsids>
    <w:rsidRoot w:val="00065329"/>
    <w:rsid w:val="000347BA"/>
    <w:rsid w:val="00057377"/>
    <w:rsid w:val="00065329"/>
    <w:rsid w:val="00090518"/>
    <w:rsid w:val="000B1E0B"/>
    <w:rsid w:val="00144DA2"/>
    <w:rsid w:val="00187D5E"/>
    <w:rsid w:val="001A200C"/>
    <w:rsid w:val="001F24CA"/>
    <w:rsid w:val="002855EE"/>
    <w:rsid w:val="002912F5"/>
    <w:rsid w:val="0039191D"/>
    <w:rsid w:val="003961FA"/>
    <w:rsid w:val="003E472A"/>
    <w:rsid w:val="004062A9"/>
    <w:rsid w:val="00426387"/>
    <w:rsid w:val="00453C05"/>
    <w:rsid w:val="004C2F0B"/>
    <w:rsid w:val="004D62EB"/>
    <w:rsid w:val="004D7E89"/>
    <w:rsid w:val="004E59BF"/>
    <w:rsid w:val="00503A38"/>
    <w:rsid w:val="00574FDD"/>
    <w:rsid w:val="00582659"/>
    <w:rsid w:val="00585695"/>
    <w:rsid w:val="005A1071"/>
    <w:rsid w:val="005C2FBC"/>
    <w:rsid w:val="00630085"/>
    <w:rsid w:val="00672666"/>
    <w:rsid w:val="00693A1E"/>
    <w:rsid w:val="006A28BA"/>
    <w:rsid w:val="006C624B"/>
    <w:rsid w:val="006C7093"/>
    <w:rsid w:val="006F008C"/>
    <w:rsid w:val="006F48A2"/>
    <w:rsid w:val="0073613C"/>
    <w:rsid w:val="0075003C"/>
    <w:rsid w:val="007519E7"/>
    <w:rsid w:val="007810A0"/>
    <w:rsid w:val="00811CF1"/>
    <w:rsid w:val="00832C8F"/>
    <w:rsid w:val="008D1212"/>
    <w:rsid w:val="008E31EF"/>
    <w:rsid w:val="0094174B"/>
    <w:rsid w:val="009A53B7"/>
    <w:rsid w:val="009E2BDA"/>
    <w:rsid w:val="00A057B4"/>
    <w:rsid w:val="00A16501"/>
    <w:rsid w:val="00A63729"/>
    <w:rsid w:val="00AA0875"/>
    <w:rsid w:val="00AA0AC7"/>
    <w:rsid w:val="00AB56EA"/>
    <w:rsid w:val="00AD5AC1"/>
    <w:rsid w:val="00B62B8D"/>
    <w:rsid w:val="00BA10B3"/>
    <w:rsid w:val="00C3434C"/>
    <w:rsid w:val="00C52879"/>
    <w:rsid w:val="00C5375E"/>
    <w:rsid w:val="00C9722C"/>
    <w:rsid w:val="00CA36D7"/>
    <w:rsid w:val="00CF1AD6"/>
    <w:rsid w:val="00D11A6B"/>
    <w:rsid w:val="00D40423"/>
    <w:rsid w:val="00D61CFB"/>
    <w:rsid w:val="00DC3A26"/>
    <w:rsid w:val="00DF7CF2"/>
    <w:rsid w:val="00E5622A"/>
    <w:rsid w:val="00E606B1"/>
    <w:rsid w:val="00EC7CDA"/>
    <w:rsid w:val="00F03B0F"/>
    <w:rsid w:val="00F04217"/>
    <w:rsid w:val="00FA308D"/>
    <w:rsid w:val="00FD67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  <o:rules v:ext="edit">
        <o:r id="V:Rule3" type="connector" idref="#رابط كسهم مستقيم 114"/>
        <o:r id="V:Rule4" type="connector" idref="#رابط كسهم مستقيم 115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5329"/>
    <w:pPr>
      <w:bidi/>
      <w:spacing w:after="0" w:line="240" w:lineRule="auto"/>
    </w:pPr>
    <w:rPr>
      <w:rFonts w:ascii="Times New Roman" w:eastAsia="Times New Roman" w:hAnsi="Times New Roman" w:cs="Al-QuranAlKareem"/>
      <w:sz w:val="32"/>
      <w:szCs w:val="32"/>
    </w:rPr>
  </w:style>
  <w:style w:type="paragraph" w:styleId="4">
    <w:name w:val="heading 4"/>
    <w:basedOn w:val="a"/>
    <w:next w:val="a"/>
    <w:link w:val="4Char"/>
    <w:qFormat/>
    <w:rsid w:val="00AA0875"/>
    <w:pPr>
      <w:keepNext/>
      <w:outlineLvl w:val="3"/>
    </w:pPr>
    <w:rPr>
      <w:rFonts w:cs="Traditional Arabic"/>
      <w:b/>
      <w:bCs/>
      <w:snapToGrid w:val="0"/>
      <w:sz w:val="20"/>
      <w:szCs w:val="3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5329"/>
    <w:pPr>
      <w:ind w:left="720"/>
      <w:contextualSpacing/>
    </w:pPr>
  </w:style>
  <w:style w:type="table" w:styleId="-3">
    <w:name w:val="Light Grid Accent 3"/>
    <w:basedOn w:val="a1"/>
    <w:uiPriority w:val="62"/>
    <w:rsid w:val="0006532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4">
    <w:name w:val="Table Grid"/>
    <w:basedOn w:val="a1"/>
    <w:rsid w:val="00E5622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 Spacing"/>
    <w:link w:val="Char"/>
    <w:uiPriority w:val="1"/>
    <w:qFormat/>
    <w:rsid w:val="0073613C"/>
    <w:pPr>
      <w:bidi/>
      <w:spacing w:after="0" w:line="240" w:lineRule="auto"/>
    </w:pPr>
    <w:rPr>
      <w:rFonts w:eastAsiaTheme="minorEastAsia"/>
    </w:rPr>
  </w:style>
  <w:style w:type="character" w:customStyle="1" w:styleId="Char">
    <w:name w:val="بلا تباعد Char"/>
    <w:basedOn w:val="a0"/>
    <w:link w:val="a5"/>
    <w:uiPriority w:val="1"/>
    <w:rsid w:val="0073613C"/>
    <w:rPr>
      <w:rFonts w:eastAsiaTheme="minorEastAsia"/>
    </w:rPr>
  </w:style>
  <w:style w:type="paragraph" w:styleId="a6">
    <w:name w:val="Balloon Text"/>
    <w:basedOn w:val="a"/>
    <w:link w:val="Char0"/>
    <w:uiPriority w:val="99"/>
    <w:semiHidden/>
    <w:unhideWhenUsed/>
    <w:rsid w:val="0073613C"/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a0"/>
    <w:link w:val="a6"/>
    <w:uiPriority w:val="99"/>
    <w:semiHidden/>
    <w:rsid w:val="0073613C"/>
    <w:rPr>
      <w:rFonts w:ascii="Tahoma" w:eastAsia="Times New Roman" w:hAnsi="Tahoma" w:cs="Tahoma"/>
      <w:sz w:val="16"/>
      <w:szCs w:val="16"/>
    </w:rPr>
  </w:style>
  <w:style w:type="character" w:customStyle="1" w:styleId="4Char">
    <w:name w:val="عنوان 4 Char"/>
    <w:basedOn w:val="a0"/>
    <w:link w:val="4"/>
    <w:rsid w:val="00AA0875"/>
    <w:rPr>
      <w:rFonts w:ascii="Times New Roman" w:eastAsia="Times New Roman" w:hAnsi="Times New Roman" w:cs="Traditional Arabic"/>
      <w:b/>
      <w:bCs/>
      <w:snapToGrid w:val="0"/>
      <w:sz w:val="20"/>
      <w:szCs w:val="34"/>
      <w:lang w:eastAsia="ar-SA"/>
    </w:rPr>
  </w:style>
  <w:style w:type="paragraph" w:styleId="a7">
    <w:name w:val="header"/>
    <w:basedOn w:val="a"/>
    <w:link w:val="Char1"/>
    <w:rsid w:val="003961FA"/>
    <w:pPr>
      <w:tabs>
        <w:tab w:val="center" w:pos="4153"/>
        <w:tab w:val="right" w:pos="8306"/>
      </w:tabs>
    </w:pPr>
    <w:rPr>
      <w:rFonts w:cs="Traditional Arabic"/>
      <w:sz w:val="20"/>
      <w:szCs w:val="20"/>
    </w:rPr>
  </w:style>
  <w:style w:type="character" w:customStyle="1" w:styleId="Char1">
    <w:name w:val="رأس صفحة Char"/>
    <w:basedOn w:val="a0"/>
    <w:link w:val="a7"/>
    <w:rsid w:val="003961FA"/>
    <w:rPr>
      <w:rFonts w:ascii="Times New Roman" w:eastAsia="Times New Roman" w:hAnsi="Times New Roman" w:cs="Traditional Arabic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5329"/>
    <w:pPr>
      <w:bidi/>
      <w:spacing w:after="0" w:line="240" w:lineRule="auto"/>
    </w:pPr>
    <w:rPr>
      <w:rFonts w:ascii="Times New Roman" w:eastAsia="Times New Roman" w:hAnsi="Times New Roman" w:cs="Al-QuranAlKareem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5329"/>
    <w:pPr>
      <w:ind w:left="720"/>
      <w:contextualSpacing/>
    </w:pPr>
  </w:style>
  <w:style w:type="table" w:styleId="-3">
    <w:name w:val="Light Grid Accent 3"/>
    <w:basedOn w:val="a1"/>
    <w:uiPriority w:val="62"/>
    <w:rsid w:val="0006532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4">
    <w:name w:val="Table Grid"/>
    <w:basedOn w:val="a1"/>
    <w:rsid w:val="00E5622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 Spacing"/>
    <w:link w:val="Char"/>
    <w:uiPriority w:val="1"/>
    <w:qFormat/>
    <w:rsid w:val="0073613C"/>
    <w:pPr>
      <w:bidi/>
      <w:spacing w:after="0" w:line="240" w:lineRule="auto"/>
    </w:pPr>
    <w:rPr>
      <w:rFonts w:eastAsiaTheme="minorEastAsia"/>
    </w:rPr>
  </w:style>
  <w:style w:type="character" w:customStyle="1" w:styleId="Char">
    <w:name w:val="بلا تباعد Char"/>
    <w:basedOn w:val="a0"/>
    <w:link w:val="a5"/>
    <w:uiPriority w:val="1"/>
    <w:rsid w:val="0073613C"/>
    <w:rPr>
      <w:rFonts w:eastAsiaTheme="minorEastAsia"/>
    </w:rPr>
  </w:style>
  <w:style w:type="paragraph" w:styleId="a6">
    <w:name w:val="Balloon Text"/>
    <w:basedOn w:val="a"/>
    <w:link w:val="Char0"/>
    <w:uiPriority w:val="99"/>
    <w:semiHidden/>
    <w:unhideWhenUsed/>
    <w:rsid w:val="0073613C"/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a0"/>
    <w:link w:val="a6"/>
    <w:uiPriority w:val="99"/>
    <w:semiHidden/>
    <w:rsid w:val="0073613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4.e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87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png"/><Relationship Id="rId8" Type="http://schemas.openxmlformats.org/officeDocument/2006/relationships/image" Target="media/image3.wmf"/><Relationship Id="rId51" Type="http://schemas.openxmlformats.org/officeDocument/2006/relationships/image" Target="media/image25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‏02‏/06‏/1432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656</Words>
  <Characters>3741</Characters>
  <Application>Microsoft Office Word</Application>
  <DocSecurity>0</DocSecurity>
  <Lines>31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نموذج تطبيقي لتوظيف جدول المواصفات       بمادة الرياضيات الصف الأول الثانوي           الفصل الدراسي الثاني 1431\1432هـ</vt:lpstr>
    </vt:vector>
  </TitlesOfParts>
  <Company>إدارة الدوادمي التعليمية</Company>
  <LinksUpToDate>false</LinksUpToDate>
  <CharactersWithSpaces>43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موذج تطبيقي لتوظيف جدول المواصفات       بمادة الرياضيات الصف الأول الثانوي           الفصل الدراسي الثاني 1431\1432هـ</dc:title>
  <dc:subject>إشراف الرياضيات</dc:subject>
  <dc:creator>مشرف الرياضيات</dc:creator>
  <cp:lastModifiedBy>www.unitedsys.net</cp:lastModifiedBy>
  <cp:revision>8</cp:revision>
  <cp:lastPrinted>2011-05-05T09:02:00Z</cp:lastPrinted>
  <dcterms:created xsi:type="dcterms:W3CDTF">2013-05-08T09:46:00Z</dcterms:created>
  <dcterms:modified xsi:type="dcterms:W3CDTF">2013-05-09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